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B5C" w:rsidRDefault="006D1B5C" w:rsidP="006D1B5C">
      <w:pPr>
        <w:ind w:left="-709"/>
        <w:jc w:val="center"/>
        <w:rPr>
          <w:b/>
        </w:rPr>
      </w:pPr>
      <w:r>
        <w:rPr>
          <w:b/>
        </w:rPr>
        <w:t xml:space="preserve">Муниципальное казенное общеобразовательное  учреждение    </w:t>
      </w:r>
    </w:p>
    <w:p w:rsidR="006D1B5C" w:rsidRDefault="006D1B5C" w:rsidP="006D1B5C">
      <w:pPr>
        <w:ind w:left="-709"/>
        <w:jc w:val="center"/>
        <w:rPr>
          <w:b/>
        </w:rPr>
      </w:pPr>
      <w:r>
        <w:rPr>
          <w:b/>
        </w:rPr>
        <w:t xml:space="preserve"> Князевская основная общеобразовательная школа</w:t>
      </w:r>
    </w:p>
    <w:p w:rsidR="006D1B5C" w:rsidRDefault="006D1B5C" w:rsidP="006D1B5C">
      <w:pPr>
        <w:ind w:left="-709"/>
        <w:jc w:val="center"/>
        <w:rPr>
          <w:b/>
        </w:rPr>
      </w:pPr>
      <w:r>
        <w:rPr>
          <w:b/>
        </w:rPr>
        <w:t>Рамонского муниципального района</w:t>
      </w:r>
    </w:p>
    <w:p w:rsidR="006D1B5C" w:rsidRDefault="006D1B5C" w:rsidP="006D1B5C">
      <w:pPr>
        <w:ind w:left="-709"/>
        <w:jc w:val="center"/>
        <w:rPr>
          <w:b/>
        </w:rPr>
      </w:pPr>
      <w:r>
        <w:rPr>
          <w:b/>
        </w:rPr>
        <w:t>Воронежской области</w:t>
      </w:r>
    </w:p>
    <w:p w:rsidR="006D1B5C" w:rsidRDefault="006D1B5C" w:rsidP="006D1B5C">
      <w:pPr>
        <w:jc w:val="center"/>
        <w:rPr>
          <w:b/>
          <w:sz w:val="28"/>
          <w:szCs w:val="28"/>
        </w:rPr>
      </w:pPr>
    </w:p>
    <w:tbl>
      <w:tblPr>
        <w:tblpPr w:leftFromText="180" w:rightFromText="180" w:vertAnchor="text" w:horzAnchor="margin" w:tblpY="308"/>
        <w:tblW w:w="0" w:type="auto"/>
        <w:tblLayout w:type="fixed"/>
        <w:tblLook w:val="0000"/>
      </w:tblPr>
      <w:tblGrid>
        <w:gridCol w:w="3652"/>
        <w:gridCol w:w="3402"/>
        <w:gridCol w:w="3449"/>
      </w:tblGrid>
      <w:tr w:rsidR="006D1B5C" w:rsidTr="00C03789">
        <w:tc>
          <w:tcPr>
            <w:tcW w:w="3652" w:type="dxa"/>
          </w:tcPr>
          <w:p w:rsidR="006D1B5C" w:rsidRDefault="006D1B5C" w:rsidP="00C03789">
            <w:pPr>
              <w:snapToGrid w:val="0"/>
              <w:rPr>
                <w:b/>
              </w:rPr>
            </w:pPr>
            <w:r>
              <w:rPr>
                <w:b/>
              </w:rPr>
              <w:t>«Рассмотрено»</w:t>
            </w:r>
          </w:p>
          <w:p w:rsidR="006D1B5C" w:rsidRDefault="006D1B5C" w:rsidP="00C03789">
            <w:r>
              <w:t>на МО</w:t>
            </w:r>
          </w:p>
          <w:p w:rsidR="006D1B5C" w:rsidRDefault="006D1B5C" w:rsidP="00C03789">
            <w:pPr>
              <w:rPr>
                <w:u w:val="single"/>
              </w:rPr>
            </w:pPr>
            <w:r>
              <w:t xml:space="preserve">Протокол </w:t>
            </w:r>
            <w:r>
              <w:rPr>
                <w:u w:val="single"/>
              </w:rPr>
              <w:t>№ 1</w:t>
            </w:r>
          </w:p>
          <w:p w:rsidR="006D1B5C" w:rsidRDefault="006D1B5C" w:rsidP="00C03789">
            <w:pPr>
              <w:rPr>
                <w:u w:val="single"/>
              </w:rPr>
            </w:pPr>
            <w:r>
              <w:t xml:space="preserve">от </w:t>
            </w:r>
            <w:r>
              <w:rPr>
                <w:u w:val="single"/>
              </w:rPr>
              <w:t>« 29 » августа 201</w:t>
            </w:r>
            <w:r w:rsidRPr="006D1B5C">
              <w:rPr>
                <w:u w:val="single"/>
              </w:rPr>
              <w:t>7</w:t>
            </w:r>
            <w:r>
              <w:rPr>
                <w:u w:val="single"/>
              </w:rPr>
              <w:t>г</w:t>
            </w:r>
          </w:p>
          <w:p w:rsidR="006D1B5C" w:rsidRDefault="006D1B5C" w:rsidP="00C03789">
            <w:pPr>
              <w:rPr>
                <w:sz w:val="28"/>
                <w:szCs w:val="28"/>
              </w:rPr>
            </w:pPr>
          </w:p>
          <w:p w:rsidR="006D1B5C" w:rsidRDefault="006D1B5C" w:rsidP="00C03789">
            <w:pPr>
              <w:rPr>
                <w:u w:val="single"/>
              </w:rPr>
            </w:pPr>
            <w:r>
              <w:rPr>
                <w:u w:val="single"/>
              </w:rPr>
              <w:t>__________/Майорникова О.И./</w:t>
            </w:r>
          </w:p>
        </w:tc>
        <w:tc>
          <w:tcPr>
            <w:tcW w:w="3402" w:type="dxa"/>
          </w:tcPr>
          <w:p w:rsidR="006D1B5C" w:rsidRDefault="006D1B5C" w:rsidP="00C03789">
            <w:pPr>
              <w:snapToGrid w:val="0"/>
              <w:ind w:left="-819" w:firstLine="819"/>
              <w:rPr>
                <w:b/>
              </w:rPr>
            </w:pPr>
            <w:r>
              <w:rPr>
                <w:b/>
              </w:rPr>
              <w:t>«Согласовано»</w:t>
            </w:r>
          </w:p>
          <w:p w:rsidR="006D1B5C" w:rsidRDefault="006D1B5C" w:rsidP="00C03789">
            <w:pPr>
              <w:ind w:left="-819" w:firstLine="819"/>
            </w:pPr>
            <w:r>
              <w:t>Заместитель</w:t>
            </w:r>
          </w:p>
          <w:p w:rsidR="006D1B5C" w:rsidRDefault="006D1B5C" w:rsidP="00C03789">
            <w:r>
              <w:t>директора по УВР</w:t>
            </w:r>
          </w:p>
          <w:p w:rsidR="006D1B5C" w:rsidRDefault="006D1B5C" w:rsidP="00C03789">
            <w:r>
              <w:t>_________/</w:t>
            </w:r>
            <w:r>
              <w:rPr>
                <w:u w:val="single"/>
              </w:rPr>
              <w:t>Артамонова Р.И.</w:t>
            </w:r>
            <w:r>
              <w:t>/</w:t>
            </w:r>
          </w:p>
          <w:p w:rsidR="006D1B5C" w:rsidRDefault="006D1B5C" w:rsidP="00C03789">
            <w:pPr>
              <w:jc w:val="center"/>
            </w:pPr>
            <w:r>
              <w:t>ФИО</w:t>
            </w:r>
          </w:p>
          <w:p w:rsidR="006D1B5C" w:rsidRDefault="006D1B5C" w:rsidP="00C03789">
            <w:pPr>
              <w:rPr>
                <w:u w:val="single"/>
              </w:rPr>
            </w:pPr>
            <w:r>
              <w:rPr>
                <w:u w:val="single"/>
              </w:rPr>
              <w:t xml:space="preserve">      от « 29 » августа 201</w:t>
            </w:r>
            <w:r w:rsidRPr="003F6458">
              <w:rPr>
                <w:u w:val="single"/>
              </w:rPr>
              <w:t>7</w:t>
            </w:r>
            <w:r>
              <w:rPr>
                <w:u w:val="single"/>
              </w:rPr>
              <w:t xml:space="preserve"> г</w:t>
            </w:r>
          </w:p>
        </w:tc>
        <w:tc>
          <w:tcPr>
            <w:tcW w:w="3449" w:type="dxa"/>
          </w:tcPr>
          <w:p w:rsidR="006D1B5C" w:rsidRDefault="006D1B5C" w:rsidP="00C03789">
            <w:pPr>
              <w:snapToGrid w:val="0"/>
              <w:rPr>
                <w:b/>
              </w:rPr>
            </w:pPr>
            <w:r>
              <w:rPr>
                <w:b/>
              </w:rPr>
              <w:t>«Утверждаю»</w:t>
            </w:r>
          </w:p>
          <w:p w:rsidR="006D1B5C" w:rsidRDefault="006D1B5C" w:rsidP="00C03789">
            <w:r>
              <w:t>Директор школы</w:t>
            </w:r>
          </w:p>
          <w:p w:rsidR="006D1B5C" w:rsidRDefault="006D1B5C" w:rsidP="00C03789">
            <w:r>
              <w:t>__________/_</w:t>
            </w:r>
            <w:r>
              <w:rPr>
                <w:u w:val="single"/>
              </w:rPr>
              <w:t>_Романова И.В.</w:t>
            </w:r>
            <w:r>
              <w:t>/</w:t>
            </w:r>
          </w:p>
          <w:p w:rsidR="006D1B5C" w:rsidRDefault="006D1B5C" w:rsidP="00C03789">
            <w:pPr>
              <w:jc w:val="center"/>
            </w:pPr>
            <w:r>
              <w:t>ФИО</w:t>
            </w:r>
          </w:p>
          <w:p w:rsidR="006D1B5C" w:rsidRPr="006D1B5C" w:rsidRDefault="006D1B5C" w:rsidP="00C03789">
            <w:pPr>
              <w:rPr>
                <w:u w:val="single"/>
              </w:rPr>
            </w:pPr>
            <w:r>
              <w:t xml:space="preserve">Приказ </w:t>
            </w:r>
            <w:r>
              <w:rPr>
                <w:u w:val="single"/>
              </w:rPr>
              <w:t xml:space="preserve">№ 93 </w:t>
            </w:r>
            <w:r w:rsidRPr="006D1B5C">
              <w:rPr>
                <w:u w:val="single"/>
              </w:rPr>
              <w:t xml:space="preserve">     </w:t>
            </w:r>
          </w:p>
          <w:p w:rsidR="006D1B5C" w:rsidRDefault="006D1B5C" w:rsidP="00C03789">
            <w:pPr>
              <w:rPr>
                <w:u w:val="single"/>
              </w:rPr>
            </w:pPr>
            <w:r>
              <w:rPr>
                <w:u w:val="single"/>
              </w:rPr>
              <w:t xml:space="preserve">      от « 31 » августа 201</w:t>
            </w:r>
            <w:r w:rsidRPr="006D1B5C">
              <w:rPr>
                <w:u w:val="single"/>
              </w:rPr>
              <w:t>7</w:t>
            </w:r>
            <w:r>
              <w:rPr>
                <w:u w:val="single"/>
              </w:rPr>
              <w:t xml:space="preserve">г </w:t>
            </w:r>
          </w:p>
        </w:tc>
      </w:tr>
    </w:tbl>
    <w:p w:rsidR="006D1B5C" w:rsidRDefault="006D1B5C" w:rsidP="006D1B5C">
      <w:pPr>
        <w:rPr>
          <w:sz w:val="28"/>
          <w:szCs w:val="28"/>
        </w:rPr>
      </w:pPr>
      <w:r>
        <w:rPr>
          <w:sz w:val="28"/>
          <w:szCs w:val="28"/>
        </w:rPr>
        <w:t> </w:t>
      </w:r>
    </w:p>
    <w:p w:rsidR="006D1B5C" w:rsidRDefault="006D1B5C" w:rsidP="006D1B5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 </w:t>
      </w:r>
    </w:p>
    <w:p w:rsidR="006D1B5C" w:rsidRDefault="006D1B5C" w:rsidP="006D1B5C">
      <w:pPr>
        <w:rPr>
          <w:b/>
          <w:bCs/>
          <w:sz w:val="28"/>
          <w:szCs w:val="28"/>
        </w:rPr>
      </w:pPr>
    </w:p>
    <w:p w:rsidR="006D1B5C" w:rsidRDefault="006D1B5C" w:rsidP="006D1B5C">
      <w:pPr>
        <w:rPr>
          <w:b/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АБОЧАЯ ПРОГРАММА</w:t>
      </w: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по математике</w:t>
      </w:r>
    </w:p>
    <w:p w:rsidR="006D1B5C" w:rsidRDefault="006D1B5C" w:rsidP="006D1B5C">
      <w:pPr>
        <w:jc w:val="center"/>
        <w:rPr>
          <w:bCs/>
          <w:sz w:val="32"/>
          <w:szCs w:val="32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в 6 классе</w:t>
      </w: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на 2017-2018 учебный год</w:t>
      </w: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1957F2" w:rsidRDefault="001957F2" w:rsidP="006D1B5C">
      <w:pPr>
        <w:jc w:val="center"/>
        <w:rPr>
          <w:bCs/>
          <w:sz w:val="28"/>
          <w:szCs w:val="28"/>
        </w:rPr>
      </w:pPr>
    </w:p>
    <w:p w:rsidR="001957F2" w:rsidRDefault="001957F2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                                                           </w:t>
      </w: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Учитель: Храброва М. Н.</w:t>
      </w:r>
    </w:p>
    <w:p w:rsidR="006D1B5C" w:rsidRDefault="006D1B5C" w:rsidP="006D1B5C">
      <w:pPr>
        <w:jc w:val="center"/>
        <w:rPr>
          <w:bCs/>
          <w:sz w:val="28"/>
          <w:szCs w:val="28"/>
        </w:rPr>
      </w:pPr>
    </w:p>
    <w:p w:rsidR="006D1B5C" w:rsidRDefault="006D1B5C" w:rsidP="006D1B5C">
      <w:pPr>
        <w:ind w:firstLine="708"/>
        <w:jc w:val="center"/>
        <w:rPr>
          <w:bCs/>
          <w:sz w:val="28"/>
          <w:szCs w:val="28"/>
        </w:rPr>
      </w:pPr>
    </w:p>
    <w:p w:rsidR="006D1B5C" w:rsidRDefault="006D1B5C" w:rsidP="006D1B5C">
      <w:pPr>
        <w:ind w:firstLine="708"/>
        <w:jc w:val="center"/>
        <w:rPr>
          <w:bCs/>
          <w:sz w:val="28"/>
          <w:szCs w:val="28"/>
        </w:rPr>
      </w:pPr>
    </w:p>
    <w:p w:rsidR="006D1B5C" w:rsidRDefault="006D1B5C" w:rsidP="006D1B5C">
      <w:pPr>
        <w:ind w:firstLine="708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17 г.</w:t>
      </w:r>
    </w:p>
    <w:p w:rsidR="006D1B5C" w:rsidRDefault="006D1B5C">
      <w:pPr>
        <w:suppressAutoHyphens w:val="0"/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0E0C1A" w:rsidRPr="006D1B5C" w:rsidRDefault="000E0C1A" w:rsidP="006D1B5C">
      <w:pPr>
        <w:ind w:firstLine="708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ПОЯСНИТЕЛЬНАЯ ЗАПИСКА</w:t>
      </w:r>
    </w:p>
    <w:p w:rsidR="000E0C1A" w:rsidRPr="006D1B5C" w:rsidRDefault="000E0C1A" w:rsidP="000E0C1A">
      <w:pPr>
        <w:ind w:firstLine="708"/>
        <w:jc w:val="center"/>
      </w:pPr>
    </w:p>
    <w:p w:rsidR="000E0C1A" w:rsidRPr="009053F1" w:rsidRDefault="000E0C1A" w:rsidP="000E0C1A">
      <w:pPr>
        <w:ind w:firstLine="708"/>
        <w:jc w:val="both"/>
        <w:rPr>
          <w:color w:val="000000"/>
        </w:rPr>
      </w:pPr>
      <w:r w:rsidRPr="009053F1">
        <w:t xml:space="preserve">Настоящая программа по математике для общеобразовательной школы </w:t>
      </w:r>
      <w:r w:rsidR="00D71937">
        <w:t>6</w:t>
      </w:r>
      <w:r w:rsidRPr="009053F1">
        <w:t xml:space="preserve"> класса</w:t>
      </w:r>
      <w:r>
        <w:t xml:space="preserve"> (базовый уровень)</w:t>
      </w:r>
      <w:r w:rsidRPr="009053F1">
        <w:t xml:space="preserve"> </w:t>
      </w:r>
      <w:r w:rsidRPr="009053F1">
        <w:rPr>
          <w:bCs/>
          <w:iCs/>
        </w:rPr>
        <w:t xml:space="preserve">составлена на основе Федерального Закона № 273 от 29.12.2012 года «Об образовании в Российской Федерации», </w:t>
      </w:r>
      <w:r>
        <w:rPr>
          <w:color w:val="000000"/>
        </w:rPr>
        <w:t>П</w:t>
      </w:r>
      <w:r>
        <w:rPr>
          <w:rFonts w:cs="Arial"/>
        </w:rPr>
        <w:t>римерной программы по математике основного общего образования Бурмистрова Т.А. с учетом требований федерального компонента государственного стандарта основного общего образования по математике</w:t>
      </w:r>
      <w:r>
        <w:rPr>
          <w:color w:val="000000"/>
        </w:rPr>
        <w:t>.</w:t>
      </w:r>
    </w:p>
    <w:p w:rsidR="000E0C1A" w:rsidRPr="0097455F" w:rsidRDefault="000E0C1A" w:rsidP="000E0C1A">
      <w:pPr>
        <w:pStyle w:val="rvps11"/>
        <w:spacing w:before="0" w:beforeAutospacing="0" w:after="240" w:afterAutospacing="0"/>
        <w:jc w:val="both"/>
      </w:pPr>
      <w:r w:rsidRPr="0097455F">
        <w:t> </w:t>
      </w:r>
      <w:r>
        <w:tab/>
      </w:r>
      <w:r w:rsidRPr="0097455F">
        <w:t>Рабочая программа составлена на основе федерального перечня учебников, рекомендованных Министерством образования, науки и молодежной политики Российской Федерации к использованию в образовательном процессе в общеобразовательных учреждениях на 201</w:t>
      </w:r>
      <w:r>
        <w:t>7</w:t>
      </w:r>
      <w:r w:rsidRPr="0097455F">
        <w:t>-201</w:t>
      </w:r>
      <w:r>
        <w:t>8</w:t>
      </w:r>
      <w:r w:rsidRPr="0097455F">
        <w:t xml:space="preserve"> учебный год</w:t>
      </w:r>
      <w:r>
        <w:t>.</w:t>
      </w:r>
    </w:p>
    <w:p w:rsidR="00342805" w:rsidRDefault="00342805" w:rsidP="00342805">
      <w:pPr>
        <w:jc w:val="both"/>
      </w:pPr>
      <w:r w:rsidRPr="00B06AC3">
        <w:t xml:space="preserve">Планирование составлено на </w:t>
      </w:r>
      <w:r w:rsidRPr="00342805">
        <w:t>основе: федерального государственного образовательного стандарта основного общего образования (2поколение), авторской программы по математике Г.В.Дорофеева, С.Б.Шарыгина, 2014 год . Рекомендовано Министерством образования и науки Российской Федерации</w:t>
      </w:r>
      <w:r>
        <w:t>.</w:t>
      </w:r>
    </w:p>
    <w:p w:rsidR="00342805" w:rsidRDefault="00342805" w:rsidP="00342805">
      <w:pPr>
        <w:jc w:val="both"/>
        <w:rPr>
          <w:spacing w:val="-3"/>
        </w:rPr>
      </w:pPr>
      <w:r w:rsidRPr="00B06AC3">
        <w:t>Обучение осуществляется по учебнику</w:t>
      </w:r>
      <w:r w:rsidRPr="00342805">
        <w:t xml:space="preserve">: «Математика» для учащихся 6 классов общеобразовательных учреждений. Авторы:Г.В.Дорофеев, И.Ф. </w:t>
      </w:r>
      <w:bookmarkStart w:id="0" w:name="_GoBack"/>
      <w:bookmarkEnd w:id="0"/>
      <w:r w:rsidRPr="00342805">
        <w:t>Шарыгин. Издательство «Просвещение», 2015 год</w:t>
      </w:r>
    </w:p>
    <w:p w:rsidR="000E0C1A" w:rsidRPr="004950D5" w:rsidRDefault="000E0C1A" w:rsidP="000E0C1A">
      <w:pPr>
        <w:spacing w:line="288" w:lineRule="auto"/>
        <w:ind w:firstLine="567"/>
        <w:jc w:val="both"/>
        <w:rPr>
          <w:i/>
        </w:rPr>
      </w:pPr>
      <w:r w:rsidRPr="004950D5">
        <w:rPr>
          <w:spacing w:val="-3"/>
        </w:rPr>
        <w:t>Математическое образование является обязательной и не</w:t>
      </w:r>
      <w:r w:rsidRPr="004950D5">
        <w:t xml:space="preserve">отъемлемой частью общего образования на всех ступенях школы. Обучение математике в </w:t>
      </w:r>
      <w:r>
        <w:t xml:space="preserve">общеобразовательной </w:t>
      </w:r>
      <w:r w:rsidRPr="004950D5">
        <w:t xml:space="preserve">школе направлено на достижение следующих </w:t>
      </w:r>
      <w:r w:rsidRPr="004950D5">
        <w:rPr>
          <w:i/>
          <w:iCs/>
        </w:rPr>
        <w:t>целей:</w:t>
      </w:r>
    </w:p>
    <w:p w:rsidR="000E0C1A" w:rsidRDefault="000E0C1A" w:rsidP="000E0C1A">
      <w:pPr>
        <w:pStyle w:val="NoSpacing"/>
        <w:suppressAutoHyphens w:val="0"/>
        <w:ind w:left="720"/>
        <w:rPr>
          <w:rFonts w:ascii="Times New Roman" w:hAnsi="Times New Roman"/>
          <w:b/>
          <w:sz w:val="28"/>
          <w:szCs w:val="28"/>
        </w:rPr>
      </w:pPr>
    </w:p>
    <w:p w:rsidR="001C7FC0" w:rsidRPr="009974C0" w:rsidRDefault="001C7FC0" w:rsidP="009F770D">
      <w:pPr>
        <w:pStyle w:val="NoSpacing"/>
        <w:numPr>
          <w:ilvl w:val="0"/>
          <w:numId w:val="39"/>
        </w:numPr>
        <w:suppressAutoHyphens w:val="0"/>
        <w:jc w:val="center"/>
        <w:rPr>
          <w:rFonts w:ascii="Times New Roman" w:hAnsi="Times New Roman"/>
          <w:b/>
          <w:sz w:val="28"/>
          <w:szCs w:val="28"/>
        </w:rPr>
      </w:pPr>
      <w:r w:rsidRPr="009974C0">
        <w:rPr>
          <w:rFonts w:ascii="Times New Roman" w:hAnsi="Times New Roman"/>
          <w:b/>
          <w:sz w:val="28"/>
          <w:szCs w:val="28"/>
        </w:rPr>
        <w:t>Планируемые предметные результаты освоенияучебного предмета.</w:t>
      </w:r>
    </w:p>
    <w:p w:rsidR="009974C0" w:rsidRDefault="009974C0" w:rsidP="009974C0">
      <w:pPr>
        <w:pStyle w:val="Heading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</w:p>
    <w:p w:rsidR="009974C0" w:rsidRPr="009974C0" w:rsidRDefault="009974C0" w:rsidP="009974C0">
      <w:pPr>
        <w:pStyle w:val="Heading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Выпускник научится </w:t>
      </w:r>
      <w:r w:rsidRPr="009974C0">
        <w:rPr>
          <w:rFonts w:ascii="Times New Roman" w:hAnsi="Times New Roman" w:cs="Times New Roman"/>
          <w:color w:val="auto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9974C0" w:rsidRPr="009974C0" w:rsidRDefault="009974C0" w:rsidP="009974C0">
      <w:pPr>
        <w:pStyle w:val="ListParagraph"/>
        <w:numPr>
          <w:ilvl w:val="0"/>
          <w:numId w:val="18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Оперировать на базовом уровне понятиями: множество, элемент множества, подмножество, принадлежность;</w:t>
      </w:r>
    </w:p>
    <w:p w:rsidR="009974C0" w:rsidRPr="009974C0" w:rsidRDefault="009974C0" w:rsidP="009974C0">
      <w:pPr>
        <w:pStyle w:val="ListParagraph"/>
        <w:numPr>
          <w:ilvl w:val="0"/>
          <w:numId w:val="18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задавать множества перечислением их элементов;</w:t>
      </w:r>
    </w:p>
    <w:p w:rsidR="009974C0" w:rsidRPr="009974C0" w:rsidRDefault="009974C0" w:rsidP="009974C0">
      <w:pPr>
        <w:pStyle w:val="ListParagraph"/>
        <w:numPr>
          <w:ilvl w:val="0"/>
          <w:numId w:val="18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находить пересечение, объединение, подмножество в простейших ситуациях.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974C0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Числа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использовать свойства чисел и правила действий с рациональными числами при выполнении вычислений;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выполнять округление рациональных чисел в соответствии с правилами;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сравнивать рациональные числа</w:t>
      </w:r>
      <w:r w:rsidRPr="009974C0">
        <w:rPr>
          <w:b/>
        </w:rPr>
        <w:t>.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оценивать результаты вычислений при решении практических задач;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выполнять сравнение чисел в реальных ситуациях;</w:t>
      </w:r>
    </w:p>
    <w:p w:rsidR="009974C0" w:rsidRPr="009974C0" w:rsidRDefault="009974C0" w:rsidP="009974C0">
      <w:pPr>
        <w:pStyle w:val="ListParagraph"/>
        <w:numPr>
          <w:ilvl w:val="0"/>
          <w:numId w:val="17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составлять числовые выражения при решении практических задач и задач из других учебных предметов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Статистика и теория вероятностей</w:t>
      </w:r>
    </w:p>
    <w:p w:rsidR="009974C0" w:rsidRPr="009974C0" w:rsidRDefault="009974C0" w:rsidP="009974C0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974C0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974C0" w:rsidRPr="009974C0" w:rsidRDefault="009974C0" w:rsidP="009974C0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974C0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100B50" w:rsidRDefault="00100B50" w:rsidP="009974C0">
      <w:pPr>
        <w:rPr>
          <w:b/>
          <w:bCs/>
        </w:rPr>
      </w:pPr>
    </w:p>
    <w:p w:rsidR="009974C0" w:rsidRPr="009974C0" w:rsidRDefault="009974C0" w:rsidP="009974C0">
      <w:pPr>
        <w:rPr>
          <w:b/>
          <w:bCs/>
        </w:rPr>
      </w:pPr>
      <w:r w:rsidRPr="009974C0">
        <w:rPr>
          <w:b/>
          <w:bCs/>
        </w:rPr>
        <w:lastRenderedPageBreak/>
        <w:t>Текстовые задачи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Решать несложные сюжетные задачи разных типов на все арифметические действия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 xml:space="preserve">составлять план решения задачи; 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выделять этапы решения задач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интерпретировать вычислительные результаты в задаче, исследовать полученное решение задач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contextualSpacing w:val="0"/>
        <w:jc w:val="both"/>
      </w:pPr>
      <w:r w:rsidRPr="009974C0">
        <w:t>знать различие скоростей объекта в стоячей воде, против течения и по течению рек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решать задачи на нахождение части числа и числа по его част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974C0" w:rsidRPr="009974C0" w:rsidRDefault="009974C0" w:rsidP="009974C0">
      <w:pPr>
        <w:pStyle w:val="ListParagraph"/>
        <w:numPr>
          <w:ilvl w:val="0"/>
          <w:numId w:val="22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>решать несложные логические задачи методом рассуждений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Default="009974C0" w:rsidP="009974C0">
      <w:pPr>
        <w:numPr>
          <w:ilvl w:val="0"/>
          <w:numId w:val="23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 xml:space="preserve">выдвигать гипотезы о возможных предельных значениях искомых величин в задаче (делать прикидку) </w:t>
      </w:r>
    </w:p>
    <w:p w:rsidR="009974C0" w:rsidRPr="009974C0" w:rsidRDefault="009974C0" w:rsidP="009974C0">
      <w:pPr>
        <w:tabs>
          <w:tab w:val="left" w:pos="993"/>
        </w:tabs>
        <w:suppressAutoHyphens w:val="0"/>
        <w:jc w:val="both"/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Наглядная геометрия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Геометрические фигуры</w:t>
      </w:r>
    </w:p>
    <w:p w:rsidR="009974C0" w:rsidRPr="009974C0" w:rsidRDefault="009974C0" w:rsidP="009974C0">
      <w:pPr>
        <w:numPr>
          <w:ilvl w:val="0"/>
          <w:numId w:val="24"/>
        </w:numPr>
        <w:tabs>
          <w:tab w:val="left" w:pos="0"/>
          <w:tab w:val="left" w:pos="993"/>
        </w:tabs>
        <w:suppressAutoHyphens w:val="0"/>
        <w:ind w:left="0" w:firstLine="709"/>
        <w:jc w:val="both"/>
        <w:rPr>
          <w:b/>
          <w:i/>
        </w:rPr>
      </w:pPr>
      <w:r w:rsidRPr="009974C0">
        <w:t xml:space="preserve">Оперировать на базовом уровне понятиями: фигура, </w:t>
      </w:r>
      <w:r w:rsidRPr="009974C0">
        <w:rPr>
          <w:bCs/>
        </w:rPr>
        <w:t>т</w:t>
      </w:r>
      <w:r w:rsidRPr="009974C0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r w:rsidRPr="009974C0">
        <w:rPr>
          <w:lang w:eastAsia="ru-RU"/>
        </w:rPr>
        <w:t>Изображать изучаемые фигуры от руки и с помощью линейки и циркуля.</w:t>
      </w:r>
    </w:p>
    <w:p w:rsidR="009974C0" w:rsidRPr="009974C0" w:rsidRDefault="009974C0" w:rsidP="009974C0">
      <w:pPr>
        <w:tabs>
          <w:tab w:val="left" w:pos="0"/>
          <w:tab w:val="left" w:pos="993"/>
        </w:tabs>
        <w:ind w:left="709"/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ListParagraph"/>
        <w:numPr>
          <w:ilvl w:val="0"/>
          <w:numId w:val="21"/>
        </w:numPr>
        <w:tabs>
          <w:tab w:val="left" w:pos="993"/>
        </w:tabs>
        <w:suppressAutoHyphens w:val="0"/>
        <w:ind w:left="0" w:firstLine="709"/>
        <w:jc w:val="both"/>
      </w:pPr>
      <w:r w:rsidRPr="009974C0">
        <w:t xml:space="preserve">решать практические задачи с применением простейших свойств фигур. 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Измерения и вычисления</w:t>
      </w:r>
    </w:p>
    <w:p w:rsidR="009974C0" w:rsidRPr="009974C0" w:rsidRDefault="009974C0" w:rsidP="009974C0">
      <w:pPr>
        <w:pStyle w:val="a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974C0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974C0" w:rsidRPr="009974C0" w:rsidRDefault="009974C0" w:rsidP="009974C0">
      <w:pPr>
        <w:pStyle w:val="a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974C0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numPr>
          <w:ilvl w:val="0"/>
          <w:numId w:val="19"/>
        </w:numPr>
        <w:tabs>
          <w:tab w:val="left" w:pos="0"/>
          <w:tab w:val="left" w:pos="993"/>
        </w:tabs>
        <w:suppressAutoHyphens w:val="0"/>
        <w:ind w:left="0" w:firstLine="709"/>
        <w:jc w:val="both"/>
        <w:rPr>
          <w:lang w:eastAsia="ru-RU"/>
        </w:rPr>
      </w:pPr>
      <w:r w:rsidRPr="009974C0">
        <w:t>вычислять расстояния на местности в стандартных ситуациях, площади прямоугольников;</w:t>
      </w:r>
    </w:p>
    <w:p w:rsidR="009974C0" w:rsidRPr="009974C0" w:rsidRDefault="009974C0" w:rsidP="009974C0">
      <w:pPr>
        <w:numPr>
          <w:ilvl w:val="0"/>
          <w:numId w:val="20"/>
        </w:numPr>
        <w:tabs>
          <w:tab w:val="left" w:pos="0"/>
          <w:tab w:val="left" w:pos="993"/>
        </w:tabs>
        <w:suppressAutoHyphens w:val="0"/>
        <w:ind w:left="0" w:firstLine="709"/>
        <w:jc w:val="both"/>
      </w:pPr>
      <w:r w:rsidRPr="009974C0">
        <w:t>выполнять простейшие построения и измерения на местности, необходимые в реальной жизни.</w:t>
      </w:r>
    </w:p>
    <w:p w:rsidR="00100B50" w:rsidRDefault="00100B50" w:rsidP="009974C0">
      <w:pPr>
        <w:rPr>
          <w:b/>
          <w:bCs/>
        </w:rPr>
      </w:pPr>
    </w:p>
    <w:p w:rsidR="009974C0" w:rsidRPr="009974C0" w:rsidRDefault="009974C0" w:rsidP="009974C0">
      <w:pPr>
        <w:rPr>
          <w:b/>
          <w:bCs/>
        </w:rPr>
      </w:pPr>
      <w:r w:rsidRPr="009974C0">
        <w:rPr>
          <w:b/>
          <w:bCs/>
        </w:rPr>
        <w:t>История математики</w:t>
      </w:r>
    </w:p>
    <w:p w:rsidR="009974C0" w:rsidRPr="009974C0" w:rsidRDefault="009974C0" w:rsidP="009974C0">
      <w:pPr>
        <w:numPr>
          <w:ilvl w:val="0"/>
          <w:numId w:val="26"/>
        </w:numPr>
        <w:tabs>
          <w:tab w:val="left" w:pos="34"/>
          <w:tab w:val="left" w:pos="993"/>
        </w:tabs>
        <w:suppressAutoHyphens w:val="0"/>
        <w:ind w:left="0" w:firstLine="709"/>
        <w:jc w:val="both"/>
        <w:rPr>
          <w:lang w:eastAsia="ru-RU"/>
        </w:rPr>
      </w:pPr>
      <w:r w:rsidRPr="009974C0">
        <w:rPr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9974C0" w:rsidRPr="009974C0" w:rsidRDefault="009974C0" w:rsidP="009974C0">
      <w:pPr>
        <w:numPr>
          <w:ilvl w:val="0"/>
          <w:numId w:val="26"/>
        </w:numPr>
        <w:tabs>
          <w:tab w:val="left" w:pos="993"/>
        </w:tabs>
        <w:suppressAutoHyphens w:val="0"/>
        <w:ind w:left="0" w:firstLine="709"/>
        <w:jc w:val="both"/>
      </w:pPr>
      <w:r w:rsidRPr="009974C0">
        <w:rPr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100B50" w:rsidRDefault="00100B50" w:rsidP="009974C0">
      <w:pPr>
        <w:pStyle w:val="Heading3"/>
        <w:spacing w:before="0"/>
        <w:rPr>
          <w:rFonts w:ascii="Times New Roman" w:hAnsi="Times New Roman" w:cs="Times New Roman"/>
          <w:color w:val="auto"/>
        </w:rPr>
      </w:pPr>
      <w:bookmarkStart w:id="1" w:name="_Toc284662720"/>
      <w:bookmarkStart w:id="2" w:name="_Toc284663346"/>
    </w:p>
    <w:p w:rsidR="009974C0" w:rsidRPr="009974C0" w:rsidRDefault="009974C0" w:rsidP="009974C0">
      <w:pPr>
        <w:pStyle w:val="Heading3"/>
        <w:spacing w:before="0"/>
        <w:rPr>
          <w:rFonts w:ascii="Times New Roman" w:hAnsi="Times New Roman" w:cs="Times New Roman"/>
          <w:color w:val="auto"/>
        </w:rPr>
      </w:pPr>
      <w:r w:rsidRPr="009974C0">
        <w:rPr>
          <w:rFonts w:ascii="Times New Roman" w:hAnsi="Times New Roman" w:cs="Times New Roman"/>
          <w:color w:val="auto"/>
        </w:rPr>
        <w:t>Выпускник по</w:t>
      </w:r>
      <w:r>
        <w:rPr>
          <w:rFonts w:ascii="Times New Roman" w:hAnsi="Times New Roman" w:cs="Times New Roman"/>
          <w:color w:val="auto"/>
        </w:rPr>
        <w:t>лучит возможность научиться 6 классе</w:t>
      </w:r>
      <w:r w:rsidRPr="009974C0">
        <w:rPr>
          <w:rFonts w:ascii="Times New Roman" w:hAnsi="Times New Roman" w:cs="Times New Roman"/>
          <w:color w:val="auto"/>
        </w:rPr>
        <w:t xml:space="preserve">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r w:rsidRPr="009974C0">
        <w:rPr>
          <w:b/>
        </w:rPr>
        <w:t>Элементы теории множеств и математической логики</w:t>
      </w:r>
    </w:p>
    <w:p w:rsidR="009974C0" w:rsidRPr="009974C0" w:rsidRDefault="009974C0" w:rsidP="009974C0">
      <w:pPr>
        <w:pStyle w:val="ListParagraph"/>
        <w:numPr>
          <w:ilvl w:val="0"/>
          <w:numId w:val="27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974C0" w:rsidRPr="009974C0" w:rsidRDefault="009974C0" w:rsidP="009974C0">
      <w:pPr>
        <w:pStyle w:val="ListParagraph"/>
        <w:numPr>
          <w:ilvl w:val="0"/>
          <w:numId w:val="27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a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974C0" w:rsidRPr="009974C0" w:rsidRDefault="009974C0" w:rsidP="009974C0">
      <w:pPr>
        <w:pStyle w:val="a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00B50" w:rsidRDefault="00100B50" w:rsidP="009974C0">
      <w:pPr>
        <w:rPr>
          <w:b/>
          <w:i/>
        </w:rPr>
      </w:pPr>
    </w:p>
    <w:p w:rsidR="009974C0" w:rsidRPr="00100B50" w:rsidRDefault="009974C0" w:rsidP="009974C0">
      <w:pPr>
        <w:rPr>
          <w:b/>
        </w:rPr>
      </w:pPr>
      <w:r w:rsidRPr="00100B50">
        <w:rPr>
          <w:b/>
        </w:rPr>
        <w:t>Числа</w:t>
      </w:r>
    </w:p>
    <w:p w:rsidR="009974C0" w:rsidRPr="009974C0" w:rsidRDefault="009974C0" w:rsidP="009974C0">
      <w:pPr>
        <w:pStyle w:val="ListParagraph"/>
        <w:numPr>
          <w:ilvl w:val="0"/>
          <w:numId w:val="29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974C0" w:rsidRPr="009974C0" w:rsidRDefault="009974C0" w:rsidP="009974C0">
      <w:pPr>
        <w:pStyle w:val="ListParagraph"/>
        <w:numPr>
          <w:ilvl w:val="0"/>
          <w:numId w:val="29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9974C0" w:rsidRPr="009974C0" w:rsidRDefault="009974C0" w:rsidP="009974C0">
      <w:pPr>
        <w:pStyle w:val="ListParagraph"/>
        <w:numPr>
          <w:ilvl w:val="0"/>
          <w:numId w:val="29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выполнять округление рациональных чисел с заданной точностью;</w:t>
      </w:r>
    </w:p>
    <w:p w:rsidR="009974C0" w:rsidRPr="009974C0" w:rsidRDefault="009974C0" w:rsidP="009974C0">
      <w:pPr>
        <w:pStyle w:val="ListParagraph"/>
        <w:numPr>
          <w:ilvl w:val="0"/>
          <w:numId w:val="29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упорядочивать числа, записанные в виде обыкновенных и десятичных дробей;</w:t>
      </w:r>
    </w:p>
    <w:p w:rsidR="009974C0" w:rsidRPr="009974C0" w:rsidRDefault="009974C0" w:rsidP="009974C0">
      <w:pPr>
        <w:pStyle w:val="ListParagraph"/>
        <w:numPr>
          <w:ilvl w:val="0"/>
          <w:numId w:val="29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оперировать понятием модуль числа, геометрическая интерпретация модуля числа.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974C0" w:rsidRPr="009974C0" w:rsidRDefault="009974C0" w:rsidP="009974C0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974C0" w:rsidRPr="009974C0" w:rsidRDefault="009974C0" w:rsidP="009974C0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 xml:space="preserve">Уравнения и неравенства </w:t>
      </w:r>
    </w:p>
    <w:p w:rsidR="009974C0" w:rsidRPr="009974C0" w:rsidRDefault="009974C0" w:rsidP="009974C0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Статистика и теория вероятностей</w:t>
      </w:r>
    </w:p>
    <w:p w:rsidR="009974C0" w:rsidRPr="009974C0" w:rsidRDefault="009974C0" w:rsidP="009974C0">
      <w:pPr>
        <w:pStyle w:val="ListParagraph"/>
        <w:numPr>
          <w:ilvl w:val="0"/>
          <w:numId w:val="32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974C0" w:rsidRPr="009974C0" w:rsidRDefault="009974C0" w:rsidP="009974C0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974C0">
        <w:rPr>
          <w:rStyle w:val="dash041e0431044b0447043d044b0439char1"/>
          <w:i/>
        </w:rPr>
        <w:t>представленную в таблицах, на диаграммах</w:t>
      </w:r>
      <w:r w:rsidRPr="009974C0">
        <w:rPr>
          <w:rFonts w:ascii="Times New Roman" w:hAnsi="Times New Roman"/>
          <w:i/>
          <w:sz w:val="24"/>
          <w:szCs w:val="24"/>
        </w:rPr>
        <w:t>;</w:t>
      </w:r>
    </w:p>
    <w:p w:rsidR="009974C0" w:rsidRPr="009974C0" w:rsidRDefault="009974C0" w:rsidP="009974C0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ListParagraph"/>
        <w:numPr>
          <w:ilvl w:val="0"/>
          <w:numId w:val="33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 xml:space="preserve">извлекать, интерпретировать и преобразовывать информацию, </w:t>
      </w:r>
      <w:r w:rsidRPr="009974C0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00B50" w:rsidRDefault="00100B50" w:rsidP="009974C0">
      <w:pPr>
        <w:rPr>
          <w:b/>
          <w:bCs/>
        </w:rPr>
      </w:pPr>
    </w:p>
    <w:p w:rsidR="009974C0" w:rsidRPr="009974C0" w:rsidRDefault="009974C0" w:rsidP="009974C0">
      <w:pPr>
        <w:rPr>
          <w:b/>
          <w:bCs/>
        </w:rPr>
      </w:pPr>
      <w:r w:rsidRPr="009974C0">
        <w:rPr>
          <w:b/>
          <w:bCs/>
        </w:rPr>
        <w:t>Текстовые задачи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Решать простые и сложные задачи разных типов, а также задачи повышенной трудности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моделировать рассуждения при поиске решения задач с помощью граф-схемы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contextualSpacing w:val="0"/>
        <w:jc w:val="both"/>
        <w:rPr>
          <w:i/>
        </w:rPr>
      </w:pPr>
      <w:r w:rsidRPr="009974C0">
        <w:rPr>
          <w:i/>
        </w:rPr>
        <w:t>выделять этапы решения задачи и содержание каждого этапа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9974C0" w:rsidRPr="009974C0" w:rsidRDefault="009974C0" w:rsidP="009974C0">
      <w:pPr>
        <w:pStyle w:val="ListParagraph"/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 xml:space="preserve">решать разнообразные задачи «на части», </w:t>
      </w:r>
    </w:p>
    <w:p w:rsidR="009974C0" w:rsidRPr="009974C0" w:rsidRDefault="009974C0" w:rsidP="009974C0">
      <w:pPr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974C0" w:rsidRPr="009974C0" w:rsidRDefault="009974C0" w:rsidP="009974C0">
      <w:pPr>
        <w:numPr>
          <w:ilvl w:val="0"/>
          <w:numId w:val="34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9974C0" w:rsidRPr="009974C0" w:rsidRDefault="009974C0" w:rsidP="009974C0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974C0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9974C0" w:rsidRPr="009974C0" w:rsidRDefault="009974C0" w:rsidP="009974C0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974C0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974C0" w:rsidRPr="009974C0" w:rsidRDefault="009974C0" w:rsidP="009974C0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F770D" w:rsidRDefault="009F770D" w:rsidP="009974C0">
      <w:pPr>
        <w:rPr>
          <w:b/>
        </w:rPr>
      </w:pPr>
    </w:p>
    <w:p w:rsidR="009F770D" w:rsidRDefault="009F770D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Наглядная геометрия</w:t>
      </w: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Геометрические фигуры</w:t>
      </w:r>
    </w:p>
    <w:p w:rsidR="009974C0" w:rsidRPr="009974C0" w:rsidRDefault="009974C0" w:rsidP="009974C0">
      <w:pPr>
        <w:pStyle w:val="ListParagraph"/>
        <w:numPr>
          <w:ilvl w:val="0"/>
          <w:numId w:val="36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9974C0" w:rsidRPr="009974C0" w:rsidRDefault="009974C0" w:rsidP="009974C0">
      <w:pPr>
        <w:pStyle w:val="ListParagraph"/>
        <w:numPr>
          <w:ilvl w:val="0"/>
          <w:numId w:val="36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изображать изучаемые фигуры от руки и с помощью компьютерных инструментов.</w:t>
      </w:r>
    </w:p>
    <w:p w:rsidR="00100B50" w:rsidRDefault="00100B50" w:rsidP="009974C0">
      <w:pPr>
        <w:rPr>
          <w:b/>
        </w:rPr>
      </w:pPr>
    </w:p>
    <w:p w:rsidR="009974C0" w:rsidRPr="009974C0" w:rsidRDefault="009974C0" w:rsidP="009974C0">
      <w:pPr>
        <w:rPr>
          <w:b/>
        </w:rPr>
      </w:pPr>
      <w:r w:rsidRPr="009974C0">
        <w:rPr>
          <w:b/>
        </w:rPr>
        <w:t>Измерения и вычисления</w:t>
      </w:r>
    </w:p>
    <w:p w:rsidR="009974C0" w:rsidRPr="009974C0" w:rsidRDefault="009974C0" w:rsidP="009974C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974C0" w:rsidRPr="009974C0" w:rsidRDefault="009974C0" w:rsidP="009974C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974C0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9974C0" w:rsidRPr="009974C0" w:rsidRDefault="009974C0" w:rsidP="009974C0">
      <w:pPr>
        <w:tabs>
          <w:tab w:val="left" w:pos="1134"/>
        </w:tabs>
        <w:rPr>
          <w:b/>
        </w:rPr>
      </w:pPr>
      <w:r w:rsidRPr="009974C0">
        <w:rPr>
          <w:b/>
        </w:rPr>
        <w:t>В повседневной жизни и при изучении других предметов:</w:t>
      </w:r>
    </w:p>
    <w:p w:rsidR="00804C1E" w:rsidRDefault="009974C0" w:rsidP="00804C1E">
      <w:pPr>
        <w:pStyle w:val="ListParagraph"/>
        <w:numPr>
          <w:ilvl w:val="0"/>
          <w:numId w:val="37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9974C0" w:rsidRPr="00804C1E" w:rsidRDefault="009974C0" w:rsidP="00804C1E">
      <w:pPr>
        <w:pStyle w:val="ListParagraph"/>
        <w:numPr>
          <w:ilvl w:val="0"/>
          <w:numId w:val="37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804C1E">
        <w:rPr>
          <w:i/>
        </w:rPr>
        <w:t xml:space="preserve">выполнять простейшие построения на местности, необходимые в реальной жизни; </w:t>
      </w:r>
    </w:p>
    <w:p w:rsidR="009974C0" w:rsidRPr="009974C0" w:rsidRDefault="009974C0" w:rsidP="009974C0">
      <w:pPr>
        <w:pStyle w:val="ListParagraph"/>
        <w:numPr>
          <w:ilvl w:val="0"/>
          <w:numId w:val="37"/>
        </w:numPr>
        <w:tabs>
          <w:tab w:val="left" w:pos="1134"/>
        </w:tabs>
        <w:suppressAutoHyphens w:val="0"/>
        <w:ind w:left="0" w:firstLine="709"/>
        <w:jc w:val="both"/>
        <w:rPr>
          <w:i/>
        </w:rPr>
      </w:pPr>
      <w:r w:rsidRPr="009974C0">
        <w:rPr>
          <w:i/>
        </w:rPr>
        <w:t>оценивать размеры реальных объектов окружающего мира.</w:t>
      </w:r>
    </w:p>
    <w:p w:rsidR="00100B50" w:rsidRDefault="00100B50" w:rsidP="009974C0">
      <w:pPr>
        <w:rPr>
          <w:b/>
          <w:bCs/>
        </w:rPr>
      </w:pPr>
    </w:p>
    <w:p w:rsidR="009974C0" w:rsidRPr="009974C0" w:rsidRDefault="009974C0" w:rsidP="009974C0">
      <w:pPr>
        <w:rPr>
          <w:b/>
          <w:bCs/>
        </w:rPr>
      </w:pPr>
      <w:r w:rsidRPr="009974C0">
        <w:rPr>
          <w:b/>
          <w:bCs/>
        </w:rPr>
        <w:t>История математики</w:t>
      </w:r>
    </w:p>
    <w:p w:rsidR="001C7FC0" w:rsidRPr="009974C0" w:rsidRDefault="009974C0" w:rsidP="009974C0">
      <w:pPr>
        <w:suppressAutoHyphens w:val="0"/>
        <w:ind w:left="360"/>
        <w:rPr>
          <w:i/>
        </w:rPr>
      </w:pPr>
      <w:r w:rsidRPr="009974C0">
        <w:rPr>
          <w:i/>
        </w:rPr>
        <w:t>Характеризовать вклад выдающихся математиков в развитие математики и иных научных областей</w:t>
      </w:r>
    </w:p>
    <w:p w:rsidR="009974C0" w:rsidRPr="009974C0" w:rsidRDefault="009974C0" w:rsidP="009974C0">
      <w:pPr>
        <w:suppressAutoHyphens w:val="0"/>
        <w:ind w:left="360"/>
        <w:rPr>
          <w:i/>
        </w:rPr>
      </w:pPr>
    </w:p>
    <w:p w:rsidR="00100B50" w:rsidRDefault="00100B50" w:rsidP="00804C1E">
      <w:pPr>
        <w:suppressAutoHyphens w:val="0"/>
        <w:rPr>
          <w:b/>
          <w:bCs/>
          <w:color w:val="191919"/>
          <w:sz w:val="28"/>
          <w:szCs w:val="28"/>
        </w:rPr>
      </w:pPr>
    </w:p>
    <w:p w:rsidR="003C163B" w:rsidRPr="009F770D" w:rsidRDefault="003C163B" w:rsidP="009F770D">
      <w:pPr>
        <w:pStyle w:val="ListParagraph"/>
        <w:numPr>
          <w:ilvl w:val="0"/>
          <w:numId w:val="39"/>
        </w:numPr>
        <w:suppressAutoHyphens w:val="0"/>
        <w:jc w:val="center"/>
        <w:rPr>
          <w:b/>
          <w:bCs/>
          <w:color w:val="191919"/>
          <w:sz w:val="28"/>
          <w:szCs w:val="28"/>
        </w:rPr>
      </w:pPr>
      <w:r w:rsidRPr="009F770D">
        <w:rPr>
          <w:b/>
          <w:bCs/>
          <w:color w:val="191919"/>
          <w:sz w:val="28"/>
          <w:szCs w:val="28"/>
        </w:rPr>
        <w:t>Содержание учебного предмета</w:t>
      </w:r>
    </w:p>
    <w:p w:rsidR="00804C1E" w:rsidRPr="00ED504C" w:rsidRDefault="00804C1E" w:rsidP="00804C1E">
      <w:pPr>
        <w:suppressAutoHyphens w:val="0"/>
        <w:ind w:left="720"/>
        <w:jc w:val="center"/>
        <w:rPr>
          <w:b/>
          <w:bCs/>
          <w:color w:val="191919"/>
          <w:sz w:val="28"/>
          <w:szCs w:val="28"/>
        </w:rPr>
      </w:pPr>
    </w:p>
    <w:p w:rsidR="003C163B" w:rsidRDefault="003C163B" w:rsidP="003C163B">
      <w:pPr>
        <w:jc w:val="both"/>
        <w:rPr>
          <w:bCs/>
          <w:color w:val="191919"/>
        </w:rPr>
      </w:pPr>
      <w:r>
        <w:rPr>
          <w:bCs/>
          <w:color w:val="191919"/>
        </w:rPr>
        <w:t>Программа рассчитана на 170 часов в год (5</w:t>
      </w:r>
      <w:r w:rsidRPr="00F30CBD">
        <w:rPr>
          <w:bCs/>
          <w:color w:val="191919"/>
        </w:rPr>
        <w:t xml:space="preserve"> час</w:t>
      </w:r>
      <w:r>
        <w:rPr>
          <w:bCs/>
          <w:color w:val="191919"/>
        </w:rPr>
        <w:t>ов</w:t>
      </w:r>
      <w:r w:rsidRPr="00F30CBD">
        <w:rPr>
          <w:bCs/>
          <w:color w:val="191919"/>
        </w:rPr>
        <w:t xml:space="preserve"> в неделю). </w:t>
      </w:r>
    </w:p>
    <w:p w:rsidR="003C163B" w:rsidRPr="00ED504C" w:rsidRDefault="003C163B" w:rsidP="003C163B">
      <w:pPr>
        <w:jc w:val="both"/>
        <w:rPr>
          <w:color w:val="191919"/>
        </w:rPr>
      </w:pPr>
      <w:r w:rsidRPr="00F30CBD">
        <w:rPr>
          <w:bCs/>
          <w:color w:val="191919"/>
        </w:rPr>
        <w:t>Программой предусмотрено проведение:</w:t>
      </w:r>
    </w:p>
    <w:p w:rsidR="003C163B" w:rsidRPr="00F30CBD" w:rsidRDefault="003C163B" w:rsidP="003C163B">
      <w:pPr>
        <w:pStyle w:val="BodyTextIndent2"/>
        <w:numPr>
          <w:ilvl w:val="0"/>
          <w:numId w:val="1"/>
        </w:numPr>
        <w:spacing w:after="0" w:line="240" w:lineRule="auto"/>
        <w:jc w:val="both"/>
        <w:rPr>
          <w:bCs/>
          <w:color w:val="191919"/>
        </w:rPr>
      </w:pPr>
      <w:r>
        <w:rPr>
          <w:bCs/>
          <w:color w:val="191919"/>
        </w:rPr>
        <w:t xml:space="preserve">контрольных </w:t>
      </w:r>
      <w:r w:rsidRPr="00F30CBD">
        <w:rPr>
          <w:bCs/>
          <w:color w:val="191919"/>
        </w:rPr>
        <w:t>работ - 8</w:t>
      </w:r>
    </w:p>
    <w:p w:rsidR="003C163B" w:rsidRPr="00ED504C" w:rsidRDefault="003C163B" w:rsidP="003C163B">
      <w:pPr>
        <w:pStyle w:val="BodyTextIndent2"/>
        <w:numPr>
          <w:ilvl w:val="0"/>
          <w:numId w:val="1"/>
        </w:numPr>
        <w:spacing w:after="0" w:line="240" w:lineRule="auto"/>
        <w:jc w:val="both"/>
        <w:rPr>
          <w:bCs/>
          <w:color w:val="191919"/>
        </w:rPr>
      </w:pPr>
      <w:r w:rsidRPr="00F30CBD">
        <w:rPr>
          <w:color w:val="191919"/>
        </w:rPr>
        <w:t xml:space="preserve">уроки </w:t>
      </w:r>
      <w:r>
        <w:rPr>
          <w:color w:val="191919"/>
        </w:rPr>
        <w:t>коррекции знаний – 8</w:t>
      </w:r>
    </w:p>
    <w:p w:rsidR="003C163B" w:rsidRDefault="003C163B" w:rsidP="003C163B">
      <w:pPr>
        <w:pStyle w:val="BodyTextIndent2"/>
        <w:spacing w:after="0" w:line="240" w:lineRule="auto"/>
        <w:ind w:left="0"/>
        <w:jc w:val="center"/>
        <w:rPr>
          <w:bCs/>
          <w:color w:val="191919"/>
        </w:rPr>
      </w:pPr>
    </w:p>
    <w:p w:rsidR="00415846" w:rsidRDefault="00415846" w:rsidP="00415846">
      <w:pPr>
        <w:jc w:val="center"/>
        <w:rPr>
          <w:b/>
          <w:bCs/>
          <w:color w:val="191919"/>
        </w:rPr>
      </w:pPr>
      <w:r>
        <w:rPr>
          <w:b/>
          <w:bCs/>
          <w:color w:val="191919"/>
        </w:rPr>
        <w:t>Учебно-тематический план</w:t>
      </w:r>
    </w:p>
    <w:p w:rsidR="00415846" w:rsidRPr="00075F25" w:rsidRDefault="00415846" w:rsidP="00415846">
      <w:pPr>
        <w:jc w:val="center"/>
        <w:rPr>
          <w:b/>
          <w:bCs/>
          <w:color w:val="191919"/>
        </w:rPr>
      </w:pP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4395"/>
        <w:gridCol w:w="1559"/>
        <w:gridCol w:w="2410"/>
      </w:tblGrid>
      <w:tr w:rsidR="00415846" w:rsidRPr="00BF7531" w:rsidTr="00415846">
        <w:trPr>
          <w:trHeight w:val="275"/>
        </w:trPr>
        <w:tc>
          <w:tcPr>
            <w:tcW w:w="567" w:type="dxa"/>
          </w:tcPr>
          <w:p w:rsidR="00415846" w:rsidRPr="00075F25" w:rsidRDefault="00415846" w:rsidP="00893FAA">
            <w:pPr>
              <w:tabs>
                <w:tab w:val="left" w:pos="1440"/>
              </w:tabs>
              <w:rPr>
                <w:b/>
              </w:rPr>
            </w:pPr>
            <w:r w:rsidRPr="00075F25">
              <w:rPr>
                <w:b/>
              </w:rPr>
              <w:t>№ п\п</w:t>
            </w:r>
          </w:p>
        </w:tc>
        <w:tc>
          <w:tcPr>
            <w:tcW w:w="4395" w:type="dxa"/>
          </w:tcPr>
          <w:p w:rsidR="00415846" w:rsidRPr="00075F25" w:rsidRDefault="00415846" w:rsidP="00893FAA">
            <w:pPr>
              <w:tabs>
                <w:tab w:val="left" w:pos="1440"/>
              </w:tabs>
              <w:jc w:val="center"/>
              <w:rPr>
                <w:b/>
              </w:rPr>
            </w:pPr>
            <w:r w:rsidRPr="00075F25">
              <w:rPr>
                <w:b/>
              </w:rPr>
              <w:t>Наименование раздела</w:t>
            </w:r>
          </w:p>
        </w:tc>
        <w:tc>
          <w:tcPr>
            <w:tcW w:w="1559" w:type="dxa"/>
          </w:tcPr>
          <w:p w:rsidR="00415846" w:rsidRPr="00075F25" w:rsidRDefault="00415846" w:rsidP="00893FAA">
            <w:pPr>
              <w:tabs>
                <w:tab w:val="left" w:pos="1440"/>
              </w:tabs>
              <w:jc w:val="center"/>
              <w:rPr>
                <w:b/>
              </w:rPr>
            </w:pPr>
            <w:r w:rsidRPr="00075F25">
              <w:rPr>
                <w:b/>
              </w:rPr>
              <w:t>Количество часов</w:t>
            </w:r>
          </w:p>
        </w:tc>
        <w:tc>
          <w:tcPr>
            <w:tcW w:w="2410" w:type="dxa"/>
          </w:tcPr>
          <w:p w:rsidR="00415846" w:rsidRPr="00075F25" w:rsidRDefault="00415846" w:rsidP="00893FAA">
            <w:pPr>
              <w:tabs>
                <w:tab w:val="left" w:pos="1440"/>
              </w:tabs>
              <w:jc w:val="center"/>
              <w:rPr>
                <w:b/>
              </w:rPr>
            </w:pPr>
            <w:r w:rsidRPr="00075F25">
              <w:rPr>
                <w:b/>
              </w:rPr>
              <w:t>Контрольные работы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1</w:t>
            </w:r>
          </w:p>
        </w:tc>
        <w:tc>
          <w:tcPr>
            <w:tcW w:w="4395" w:type="dxa"/>
          </w:tcPr>
          <w:p w:rsidR="00415846" w:rsidRPr="00BF7531" w:rsidRDefault="00415846" w:rsidP="00893FAA">
            <w:r w:rsidRPr="00BD2747">
              <w:t>Обыкновенные дроби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23</w:t>
            </w:r>
          </w:p>
        </w:tc>
        <w:tc>
          <w:tcPr>
            <w:tcW w:w="2410" w:type="dxa"/>
          </w:tcPr>
          <w:p w:rsidR="00415846" w:rsidRPr="00415846" w:rsidRDefault="00415846" w:rsidP="00415846">
            <w:pPr>
              <w:pStyle w:val="NR"/>
              <w:tabs>
                <w:tab w:val="left" w:pos="2320"/>
              </w:tabs>
              <w:rPr>
                <w:szCs w:val="24"/>
              </w:rPr>
            </w:pPr>
            <w:r>
              <w:rPr>
                <w:szCs w:val="24"/>
              </w:rPr>
              <w:t>К.р. №</w:t>
            </w:r>
            <w:r w:rsidRPr="00BD2747">
              <w:rPr>
                <w:szCs w:val="24"/>
              </w:rPr>
              <w:t>1</w:t>
            </w:r>
            <w:r>
              <w:rPr>
                <w:szCs w:val="24"/>
              </w:rPr>
              <w:t xml:space="preserve"> по теме «</w:t>
            </w:r>
            <w:r w:rsidRPr="00BD2747">
              <w:rPr>
                <w:szCs w:val="24"/>
              </w:rPr>
              <w:t>Обыкновенные дроби</w:t>
            </w:r>
            <w:r>
              <w:rPr>
                <w:szCs w:val="24"/>
              </w:rP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2</w:t>
            </w:r>
          </w:p>
        </w:tc>
        <w:tc>
          <w:tcPr>
            <w:tcW w:w="4395" w:type="dxa"/>
          </w:tcPr>
          <w:p w:rsidR="00415846" w:rsidRDefault="00415846" w:rsidP="00893FAA">
            <w:r w:rsidRPr="00BD2747">
              <w:t>Прям</w:t>
            </w:r>
            <w:r>
              <w:t>ые на плоскости и в пространстве</w:t>
            </w:r>
          </w:p>
          <w:p w:rsidR="00100B50" w:rsidRPr="00BF7531" w:rsidRDefault="00100B50" w:rsidP="00893FAA"/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6</w:t>
            </w:r>
          </w:p>
        </w:tc>
        <w:tc>
          <w:tcPr>
            <w:tcW w:w="2410" w:type="dxa"/>
          </w:tcPr>
          <w:p w:rsidR="00415846" w:rsidRPr="00BF7531" w:rsidRDefault="00415846" w:rsidP="00893FAA">
            <w:pPr>
              <w:tabs>
                <w:tab w:val="left" w:pos="1440"/>
              </w:tabs>
            </w:pP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3</w:t>
            </w:r>
          </w:p>
        </w:tc>
        <w:tc>
          <w:tcPr>
            <w:tcW w:w="4395" w:type="dxa"/>
          </w:tcPr>
          <w:p w:rsidR="00415846" w:rsidRPr="00BF7531" w:rsidRDefault="00415846" w:rsidP="00893FAA">
            <w:r w:rsidRPr="00BD2747">
              <w:t>Десятичные дроби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10</w:t>
            </w:r>
          </w:p>
        </w:tc>
        <w:tc>
          <w:tcPr>
            <w:tcW w:w="2410" w:type="dxa"/>
          </w:tcPr>
          <w:p w:rsidR="00415846" w:rsidRPr="00BF7531" w:rsidRDefault="00415846" w:rsidP="00415846">
            <w:r>
              <w:t>К.р. №2 по теме «</w:t>
            </w:r>
            <w:r w:rsidRPr="00BD2747">
              <w:t>Десятичные дроби</w:t>
            </w:r>
            <w: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4</w:t>
            </w:r>
          </w:p>
        </w:tc>
        <w:tc>
          <w:tcPr>
            <w:tcW w:w="4395" w:type="dxa"/>
          </w:tcPr>
          <w:p w:rsidR="00415846" w:rsidRPr="00BF7531" w:rsidRDefault="00415846" w:rsidP="00893FAA">
            <w:r>
              <w:t>Действия с десятичными дробями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33</w:t>
            </w:r>
          </w:p>
        </w:tc>
        <w:tc>
          <w:tcPr>
            <w:tcW w:w="2410" w:type="dxa"/>
          </w:tcPr>
          <w:p w:rsidR="00415846" w:rsidRPr="00BF7531" w:rsidRDefault="00415846" w:rsidP="00415846">
            <w:r>
              <w:t>К.р. №3 по теме «Действия с десятичными дробями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5</w:t>
            </w:r>
          </w:p>
        </w:tc>
        <w:tc>
          <w:tcPr>
            <w:tcW w:w="4395" w:type="dxa"/>
          </w:tcPr>
          <w:p w:rsidR="00415846" w:rsidRPr="00F05272" w:rsidRDefault="00415846" w:rsidP="00893FAA">
            <w:pPr>
              <w:rPr>
                <w:i/>
                <w:iCs/>
              </w:rPr>
            </w:pPr>
            <w:r w:rsidRPr="00BD2747">
              <w:t>Отношения и проценты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14</w:t>
            </w:r>
          </w:p>
        </w:tc>
        <w:tc>
          <w:tcPr>
            <w:tcW w:w="2410" w:type="dxa"/>
          </w:tcPr>
          <w:p w:rsidR="00415846" w:rsidRPr="00415846" w:rsidRDefault="00415846" w:rsidP="00415846">
            <w:pPr>
              <w:rPr>
                <w:i/>
                <w:iCs/>
              </w:rPr>
            </w:pPr>
            <w:r>
              <w:t>К.р. №4 по теме «</w:t>
            </w:r>
            <w:r w:rsidRPr="00BD2747">
              <w:t>Отношения и проценты</w:t>
            </w:r>
            <w: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6</w:t>
            </w:r>
          </w:p>
        </w:tc>
        <w:tc>
          <w:tcPr>
            <w:tcW w:w="4395" w:type="dxa"/>
          </w:tcPr>
          <w:p w:rsidR="00415846" w:rsidRDefault="00415846" w:rsidP="00893FAA">
            <w:r>
              <w:t>Окружность</w:t>
            </w:r>
          </w:p>
          <w:p w:rsidR="00100B50" w:rsidRPr="00BF7531" w:rsidRDefault="00100B50" w:rsidP="00893FAA"/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6</w:t>
            </w:r>
          </w:p>
        </w:tc>
        <w:tc>
          <w:tcPr>
            <w:tcW w:w="2410" w:type="dxa"/>
          </w:tcPr>
          <w:p w:rsidR="00415846" w:rsidRPr="00BF7531" w:rsidRDefault="00415846" w:rsidP="00893FAA">
            <w:pPr>
              <w:jc w:val="center"/>
            </w:pP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7</w:t>
            </w:r>
          </w:p>
        </w:tc>
        <w:tc>
          <w:tcPr>
            <w:tcW w:w="4395" w:type="dxa"/>
          </w:tcPr>
          <w:p w:rsidR="00415846" w:rsidRPr="00075F25" w:rsidRDefault="00415846" w:rsidP="00893FAA">
            <w:r w:rsidRPr="00BD2747">
              <w:t>Целые числа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16</w:t>
            </w:r>
          </w:p>
        </w:tc>
        <w:tc>
          <w:tcPr>
            <w:tcW w:w="2410" w:type="dxa"/>
          </w:tcPr>
          <w:p w:rsidR="00415846" w:rsidRPr="00BF7531" w:rsidRDefault="00415846" w:rsidP="00415846">
            <w:r>
              <w:t>К.р. №5 по теме «</w:t>
            </w:r>
            <w:r w:rsidRPr="00BD2747">
              <w:t>Целые числа</w:t>
            </w:r>
            <w: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8</w:t>
            </w:r>
          </w:p>
        </w:tc>
        <w:tc>
          <w:tcPr>
            <w:tcW w:w="4395" w:type="dxa"/>
          </w:tcPr>
          <w:p w:rsidR="00415846" w:rsidRPr="00BF7531" w:rsidRDefault="00415846" w:rsidP="00893FAA">
            <w:r w:rsidRPr="00BD2747">
              <w:t>Рациональные числа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19</w:t>
            </w:r>
          </w:p>
        </w:tc>
        <w:tc>
          <w:tcPr>
            <w:tcW w:w="2410" w:type="dxa"/>
          </w:tcPr>
          <w:p w:rsidR="00415846" w:rsidRPr="00415846" w:rsidRDefault="00415846" w:rsidP="00415846">
            <w:pPr>
              <w:pStyle w:val="NR"/>
              <w:tabs>
                <w:tab w:val="left" w:pos="2320"/>
              </w:tabs>
              <w:rPr>
                <w:szCs w:val="24"/>
              </w:rPr>
            </w:pPr>
            <w:r>
              <w:rPr>
                <w:szCs w:val="24"/>
              </w:rPr>
              <w:t>К.р. №6 по теме «</w:t>
            </w:r>
            <w:r w:rsidRPr="00BD2747">
              <w:t>Рациональные числа</w:t>
            </w:r>
            <w: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9</w:t>
            </w:r>
          </w:p>
        </w:tc>
        <w:tc>
          <w:tcPr>
            <w:tcW w:w="4395" w:type="dxa"/>
          </w:tcPr>
          <w:p w:rsidR="00415846" w:rsidRPr="00BF7531" w:rsidRDefault="00415846" w:rsidP="00893FAA">
            <w:r w:rsidRPr="00BD2747">
              <w:t>Буквы и формулы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17</w:t>
            </w:r>
          </w:p>
        </w:tc>
        <w:tc>
          <w:tcPr>
            <w:tcW w:w="2410" w:type="dxa"/>
          </w:tcPr>
          <w:p w:rsidR="00415846" w:rsidRPr="00415846" w:rsidRDefault="00415846" w:rsidP="00415846">
            <w:pPr>
              <w:pStyle w:val="NR"/>
              <w:tabs>
                <w:tab w:val="left" w:pos="2320"/>
              </w:tabs>
              <w:rPr>
                <w:szCs w:val="24"/>
              </w:rPr>
            </w:pPr>
            <w:r>
              <w:rPr>
                <w:szCs w:val="24"/>
              </w:rPr>
              <w:t>К.р. №7 по теме «</w:t>
            </w:r>
            <w:r w:rsidRPr="00BD2747">
              <w:t>Буквы и формулы</w:t>
            </w:r>
            <w:r>
              <w:t>»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10</w:t>
            </w:r>
          </w:p>
        </w:tc>
        <w:tc>
          <w:tcPr>
            <w:tcW w:w="4395" w:type="dxa"/>
          </w:tcPr>
          <w:p w:rsidR="00415846" w:rsidRDefault="00415846" w:rsidP="00893FAA">
            <w:r w:rsidRPr="00BD2747">
              <w:t>Многоугольники и многогранники</w:t>
            </w:r>
          </w:p>
          <w:p w:rsidR="00100B50" w:rsidRPr="00BF7531" w:rsidRDefault="00100B50" w:rsidP="00893FAA"/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6</w:t>
            </w:r>
          </w:p>
        </w:tc>
        <w:tc>
          <w:tcPr>
            <w:tcW w:w="2410" w:type="dxa"/>
          </w:tcPr>
          <w:p w:rsidR="00415846" w:rsidRPr="00BF7531" w:rsidRDefault="00415846" w:rsidP="00893FAA">
            <w:pPr>
              <w:tabs>
                <w:tab w:val="left" w:pos="1440"/>
              </w:tabs>
            </w:pP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11</w:t>
            </w:r>
          </w:p>
        </w:tc>
        <w:tc>
          <w:tcPr>
            <w:tcW w:w="4395" w:type="dxa"/>
          </w:tcPr>
          <w:p w:rsidR="00415846" w:rsidRPr="003A0087" w:rsidRDefault="00415846" w:rsidP="00893FAA">
            <w:pPr>
              <w:tabs>
                <w:tab w:val="left" w:pos="1440"/>
              </w:tabs>
            </w:pPr>
            <w:r w:rsidRPr="00BF7531">
              <w:t>Повторение</w:t>
            </w:r>
          </w:p>
        </w:tc>
        <w:tc>
          <w:tcPr>
            <w:tcW w:w="1559" w:type="dxa"/>
          </w:tcPr>
          <w:p w:rsidR="00415846" w:rsidRPr="00BF7531" w:rsidRDefault="00415846" w:rsidP="00893FAA">
            <w:pPr>
              <w:jc w:val="center"/>
            </w:pPr>
            <w:r>
              <w:t>10</w:t>
            </w:r>
          </w:p>
        </w:tc>
        <w:tc>
          <w:tcPr>
            <w:tcW w:w="2410" w:type="dxa"/>
          </w:tcPr>
          <w:p w:rsidR="00415846" w:rsidRPr="00BF7531" w:rsidRDefault="00415846" w:rsidP="00415846">
            <w:pPr>
              <w:tabs>
                <w:tab w:val="left" w:pos="1440"/>
              </w:tabs>
            </w:pPr>
            <w:r>
              <w:t>Итоговая  к. р. за курс математики 6 класса</w:t>
            </w: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12</w:t>
            </w:r>
          </w:p>
        </w:tc>
        <w:tc>
          <w:tcPr>
            <w:tcW w:w="4395" w:type="dxa"/>
          </w:tcPr>
          <w:p w:rsidR="00415846" w:rsidRDefault="00415846" w:rsidP="00893FAA">
            <w:pPr>
              <w:pStyle w:val="Heading7"/>
              <w:spacing w:before="0" w:after="0"/>
              <w:rPr>
                <w:rFonts w:ascii="Times New Roman" w:hAnsi="Times New Roman"/>
              </w:rPr>
            </w:pPr>
            <w:r w:rsidRPr="00F05272">
              <w:rPr>
                <w:rFonts w:ascii="Times New Roman" w:hAnsi="Times New Roman"/>
              </w:rPr>
              <w:t>Симметрия</w:t>
            </w:r>
          </w:p>
          <w:p w:rsidR="00100B50" w:rsidRPr="00100B50" w:rsidRDefault="00100B50" w:rsidP="00100B50">
            <w:pPr>
              <w:rPr>
                <w:lang w:eastAsia="ru-RU"/>
              </w:rPr>
            </w:pPr>
          </w:p>
        </w:tc>
        <w:tc>
          <w:tcPr>
            <w:tcW w:w="1559" w:type="dxa"/>
          </w:tcPr>
          <w:p w:rsidR="00415846" w:rsidRPr="00BF7531" w:rsidRDefault="00415846" w:rsidP="00893FAA">
            <w:pPr>
              <w:tabs>
                <w:tab w:val="left" w:pos="1440"/>
              </w:tabs>
              <w:jc w:val="center"/>
            </w:pPr>
            <w:r>
              <w:t>6</w:t>
            </w:r>
          </w:p>
        </w:tc>
        <w:tc>
          <w:tcPr>
            <w:tcW w:w="2410" w:type="dxa"/>
          </w:tcPr>
          <w:p w:rsidR="00415846" w:rsidRPr="00BF7531" w:rsidRDefault="00415846" w:rsidP="00893FAA">
            <w:pPr>
              <w:tabs>
                <w:tab w:val="left" w:pos="1440"/>
              </w:tabs>
            </w:pPr>
          </w:p>
        </w:tc>
      </w:tr>
      <w:tr w:rsidR="00415846" w:rsidRPr="00BF7531" w:rsidTr="00415846">
        <w:trPr>
          <w:trHeight w:val="260"/>
        </w:trPr>
        <w:tc>
          <w:tcPr>
            <w:tcW w:w="567" w:type="dxa"/>
          </w:tcPr>
          <w:p w:rsidR="00415846" w:rsidRDefault="00415846" w:rsidP="00893FAA">
            <w:pPr>
              <w:tabs>
                <w:tab w:val="left" w:pos="1440"/>
              </w:tabs>
              <w:jc w:val="center"/>
            </w:pPr>
            <w:r>
              <w:t>13</w:t>
            </w:r>
          </w:p>
        </w:tc>
        <w:tc>
          <w:tcPr>
            <w:tcW w:w="4395" w:type="dxa"/>
          </w:tcPr>
          <w:p w:rsidR="00415846" w:rsidRDefault="00415846" w:rsidP="00893FAA">
            <w:pPr>
              <w:pStyle w:val="Heading7"/>
              <w:spacing w:before="0" w:after="0"/>
              <w:rPr>
                <w:rFonts w:ascii="Times New Roman" w:hAnsi="Times New Roman"/>
              </w:rPr>
            </w:pPr>
            <w:r w:rsidRPr="00F05272">
              <w:rPr>
                <w:rFonts w:ascii="Times New Roman" w:hAnsi="Times New Roman"/>
              </w:rPr>
              <w:t>Комбинаторика. Случайные события</w:t>
            </w:r>
          </w:p>
          <w:p w:rsidR="00100B50" w:rsidRPr="00100B50" w:rsidRDefault="00100B50" w:rsidP="00100B50">
            <w:pPr>
              <w:rPr>
                <w:lang w:eastAsia="ru-RU"/>
              </w:rPr>
            </w:pPr>
          </w:p>
        </w:tc>
        <w:tc>
          <w:tcPr>
            <w:tcW w:w="1559" w:type="dxa"/>
          </w:tcPr>
          <w:p w:rsidR="00415846" w:rsidRDefault="00415846" w:rsidP="00893FAA">
            <w:pPr>
              <w:tabs>
                <w:tab w:val="left" w:pos="1440"/>
              </w:tabs>
              <w:jc w:val="center"/>
            </w:pPr>
            <w:r>
              <w:t>4</w:t>
            </w:r>
          </w:p>
        </w:tc>
        <w:tc>
          <w:tcPr>
            <w:tcW w:w="2410" w:type="dxa"/>
          </w:tcPr>
          <w:p w:rsidR="00415846" w:rsidRPr="00BF7531" w:rsidRDefault="00415846" w:rsidP="00893FAA">
            <w:pPr>
              <w:tabs>
                <w:tab w:val="left" w:pos="1440"/>
              </w:tabs>
            </w:pPr>
          </w:p>
        </w:tc>
      </w:tr>
      <w:tr w:rsidR="00415846" w:rsidRPr="00BF7531" w:rsidTr="00415846">
        <w:trPr>
          <w:trHeight w:val="275"/>
        </w:trPr>
        <w:tc>
          <w:tcPr>
            <w:tcW w:w="567" w:type="dxa"/>
          </w:tcPr>
          <w:p w:rsidR="00415846" w:rsidRDefault="00415846" w:rsidP="00893FAA">
            <w:pPr>
              <w:tabs>
                <w:tab w:val="left" w:pos="1440"/>
              </w:tabs>
              <w:jc w:val="center"/>
            </w:pPr>
          </w:p>
        </w:tc>
        <w:tc>
          <w:tcPr>
            <w:tcW w:w="4395" w:type="dxa"/>
          </w:tcPr>
          <w:p w:rsidR="00415846" w:rsidRDefault="00415846" w:rsidP="00893FAA">
            <w:pPr>
              <w:tabs>
                <w:tab w:val="left" w:pos="1440"/>
              </w:tabs>
              <w:rPr>
                <w:b/>
              </w:rPr>
            </w:pPr>
            <w:r>
              <w:rPr>
                <w:b/>
              </w:rPr>
              <w:t>Итого</w:t>
            </w:r>
          </w:p>
          <w:p w:rsidR="00100B50" w:rsidRPr="00075F25" w:rsidRDefault="00100B50" w:rsidP="00893FAA">
            <w:pPr>
              <w:tabs>
                <w:tab w:val="left" w:pos="1440"/>
              </w:tabs>
              <w:rPr>
                <w:b/>
              </w:rPr>
            </w:pPr>
          </w:p>
        </w:tc>
        <w:tc>
          <w:tcPr>
            <w:tcW w:w="1559" w:type="dxa"/>
          </w:tcPr>
          <w:p w:rsidR="00415846" w:rsidRPr="00075F25" w:rsidRDefault="00415846" w:rsidP="00893FAA">
            <w:pPr>
              <w:tabs>
                <w:tab w:val="left" w:pos="1440"/>
              </w:tabs>
              <w:jc w:val="center"/>
              <w:rPr>
                <w:b/>
              </w:rPr>
            </w:pPr>
            <w:r>
              <w:rPr>
                <w:b/>
              </w:rPr>
              <w:t>170</w:t>
            </w:r>
          </w:p>
        </w:tc>
        <w:tc>
          <w:tcPr>
            <w:tcW w:w="2410" w:type="dxa"/>
          </w:tcPr>
          <w:p w:rsidR="00415846" w:rsidRPr="00075F25" w:rsidRDefault="00415846" w:rsidP="00893FAA">
            <w:pPr>
              <w:tabs>
                <w:tab w:val="left" w:pos="1440"/>
              </w:tabs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</w:tbl>
    <w:p w:rsidR="003C163B" w:rsidRDefault="003C163B" w:rsidP="003C163B"/>
    <w:p w:rsidR="00100B50" w:rsidRDefault="00100B50" w:rsidP="003C163B"/>
    <w:p w:rsidR="00100B50" w:rsidRDefault="00100B50" w:rsidP="003C163B"/>
    <w:p w:rsidR="00100B50" w:rsidRDefault="00100B50" w:rsidP="003C163B"/>
    <w:p w:rsidR="00AB5E53" w:rsidRPr="00AB5E53" w:rsidRDefault="00AB5E53" w:rsidP="00AB5E53">
      <w:pPr>
        <w:pStyle w:val="Heading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3" w:name="_Toc405513919"/>
      <w:bookmarkStart w:id="4" w:name="_Toc284662797"/>
      <w:bookmarkStart w:id="5" w:name="_Toc284663424"/>
      <w:r w:rsidRPr="00AB5E53">
        <w:rPr>
          <w:rFonts w:ascii="Times New Roman" w:hAnsi="Times New Roman" w:cs="Times New Roman"/>
          <w:color w:val="auto"/>
          <w:sz w:val="28"/>
          <w:szCs w:val="28"/>
        </w:rPr>
        <w:t>Содержание курса математики в 6 класс</w:t>
      </w:r>
      <w:bookmarkEnd w:id="3"/>
      <w:bookmarkEnd w:id="4"/>
      <w:bookmarkEnd w:id="5"/>
      <w:r w:rsidRPr="00AB5E53">
        <w:rPr>
          <w:rFonts w:ascii="Times New Roman" w:hAnsi="Times New Roman" w:cs="Times New Roman"/>
          <w:color w:val="auto"/>
          <w:sz w:val="28"/>
          <w:szCs w:val="28"/>
        </w:rPr>
        <w:t>е</w:t>
      </w:r>
    </w:p>
    <w:p w:rsidR="00AB5E53" w:rsidRDefault="00AB5E53" w:rsidP="00AB5E53"/>
    <w:p w:rsidR="00AB5E53" w:rsidRPr="00AB5E53" w:rsidRDefault="00AB5E53" w:rsidP="009E2BFE">
      <w:pPr>
        <w:pStyle w:val="Subtitl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B5E53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AB5E53" w:rsidRPr="00AB5E53" w:rsidRDefault="00AB5E53" w:rsidP="009E2BFE">
      <w:pPr>
        <w:ind w:firstLine="709"/>
        <w:jc w:val="both"/>
      </w:pPr>
      <w:r w:rsidRPr="00AB5E53">
        <w:rPr>
          <w:b/>
        </w:rPr>
        <w:t>Обыкновенные дроби</w:t>
      </w:r>
    </w:p>
    <w:p w:rsidR="00AB5E53" w:rsidRPr="00AB5E53" w:rsidRDefault="00AB5E53" w:rsidP="009E2BFE">
      <w:pPr>
        <w:ind w:firstLine="709"/>
        <w:jc w:val="both"/>
      </w:pPr>
      <w:r w:rsidRPr="00AB5E53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AB5E53" w:rsidRPr="00AB5E53" w:rsidRDefault="00AB5E53" w:rsidP="00AB5E53">
      <w:pPr>
        <w:ind w:firstLine="709"/>
        <w:jc w:val="both"/>
      </w:pPr>
      <w:r w:rsidRPr="00AB5E53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Приведение дробей к общему знаменателю. Сравнение обыкновенных дробей. 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Сложение и вычитание обыкновенных дробей. Умножение и деление обыкновенных дробей. 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Арифметические действия со смешанными дробями. </w:t>
      </w:r>
    </w:p>
    <w:p w:rsidR="00AB5E53" w:rsidRPr="00AB5E53" w:rsidRDefault="00AB5E53" w:rsidP="00AB5E53">
      <w:pPr>
        <w:ind w:firstLine="709"/>
        <w:jc w:val="both"/>
      </w:pPr>
      <w:r w:rsidRPr="00AB5E53">
        <w:t>Арифметические действия с дробными числами.</w:t>
      </w:r>
      <w:r w:rsidRPr="00AB5E53">
        <w:tab/>
      </w:r>
    </w:p>
    <w:p w:rsidR="00AB5E53" w:rsidRPr="00AB5E53" w:rsidRDefault="00AB5E53" w:rsidP="00AB5E53">
      <w:pPr>
        <w:ind w:firstLine="709"/>
        <w:jc w:val="both"/>
      </w:pPr>
      <w:r w:rsidRPr="00AB5E53">
        <w:rPr>
          <w:i/>
        </w:rPr>
        <w:t>Способы рационализации вычислений и их применение при выполнении действий</w:t>
      </w:r>
      <w:r w:rsidRPr="00AB5E53">
        <w:t>.</w:t>
      </w:r>
    </w:p>
    <w:p w:rsidR="00AB5E53" w:rsidRPr="00AB5E53" w:rsidRDefault="00AB5E53" w:rsidP="00100B50">
      <w:pPr>
        <w:ind w:firstLine="708"/>
        <w:jc w:val="both"/>
      </w:pPr>
      <w:r w:rsidRPr="00AB5E53">
        <w:rPr>
          <w:b/>
          <w:bCs/>
        </w:rPr>
        <w:t>Десятичные дроби</w:t>
      </w:r>
    </w:p>
    <w:p w:rsidR="00AB5E53" w:rsidRDefault="00AB5E53" w:rsidP="00AB5E53">
      <w:pPr>
        <w:ind w:firstLine="709"/>
        <w:jc w:val="both"/>
      </w:pPr>
      <w:r w:rsidRPr="00AB5E53"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B5E53">
        <w:rPr>
          <w:i/>
        </w:rPr>
        <w:t>Преобразование обыкновенных дробей в десятичные дроби. Конечные и бесконечные десятичные дроби</w:t>
      </w:r>
      <w:r w:rsidRPr="00AB5E53">
        <w:t xml:space="preserve">. </w:t>
      </w:r>
    </w:p>
    <w:p w:rsidR="00AB5E53" w:rsidRPr="00AB5E53" w:rsidRDefault="00AB5E53" w:rsidP="00AB5E53">
      <w:pPr>
        <w:ind w:firstLine="709"/>
        <w:jc w:val="both"/>
      </w:pPr>
    </w:p>
    <w:p w:rsidR="00AB5E53" w:rsidRPr="00AB5E53" w:rsidRDefault="00AB5E53" w:rsidP="00AB5E53">
      <w:pPr>
        <w:ind w:firstLine="709"/>
        <w:jc w:val="both"/>
        <w:rPr>
          <w:b/>
          <w:bCs/>
        </w:rPr>
      </w:pPr>
      <w:r w:rsidRPr="00AB5E53">
        <w:rPr>
          <w:b/>
          <w:bCs/>
        </w:rPr>
        <w:t>Отношение двух чисел</w:t>
      </w:r>
    </w:p>
    <w:p w:rsidR="00AB5E53" w:rsidRPr="00AB5E53" w:rsidRDefault="00AB5E53" w:rsidP="00AB5E53">
      <w:pPr>
        <w:ind w:firstLine="709"/>
        <w:jc w:val="both"/>
        <w:rPr>
          <w:b/>
          <w:bCs/>
        </w:rPr>
      </w:pPr>
      <w:r w:rsidRPr="00AB5E53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AB5E53" w:rsidRDefault="00AB5E53" w:rsidP="00AB5E53">
      <w:pPr>
        <w:ind w:firstLine="709"/>
        <w:jc w:val="both"/>
        <w:rPr>
          <w:b/>
          <w:bCs/>
        </w:rPr>
      </w:pP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/>
          <w:bCs/>
        </w:rPr>
        <w:t>Среднее арифметическое чисел</w:t>
      </w: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Cs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AB5E53">
        <w:rPr>
          <w:bCs/>
          <w:i/>
        </w:rPr>
        <w:t>Среднее арифметическое нескольких чисел.</w:t>
      </w:r>
    </w:p>
    <w:p w:rsidR="00AB5E53" w:rsidRDefault="00AB5E53" w:rsidP="00AB5E53">
      <w:pPr>
        <w:ind w:firstLine="709"/>
        <w:jc w:val="both"/>
        <w:rPr>
          <w:b/>
          <w:bCs/>
        </w:rPr>
      </w:pPr>
    </w:p>
    <w:p w:rsidR="00AB5E53" w:rsidRPr="00AB5E53" w:rsidRDefault="00AB5E53" w:rsidP="00AB5E53">
      <w:pPr>
        <w:ind w:firstLine="709"/>
        <w:jc w:val="both"/>
        <w:rPr>
          <w:b/>
          <w:bCs/>
        </w:rPr>
      </w:pPr>
      <w:r w:rsidRPr="00AB5E53">
        <w:rPr>
          <w:b/>
          <w:bCs/>
        </w:rPr>
        <w:t>Проценты</w:t>
      </w: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B5E53" w:rsidRDefault="00AB5E53" w:rsidP="00AB5E53">
      <w:pPr>
        <w:ind w:firstLine="709"/>
        <w:jc w:val="both"/>
        <w:rPr>
          <w:b/>
          <w:bCs/>
        </w:rPr>
      </w:pPr>
    </w:p>
    <w:p w:rsidR="00AB5E53" w:rsidRPr="00AB5E53" w:rsidRDefault="00AB5E53" w:rsidP="00AB5E53">
      <w:pPr>
        <w:ind w:firstLine="709"/>
        <w:jc w:val="both"/>
        <w:rPr>
          <w:b/>
          <w:bCs/>
        </w:rPr>
      </w:pPr>
      <w:r w:rsidRPr="00AB5E53">
        <w:rPr>
          <w:b/>
          <w:bCs/>
        </w:rPr>
        <w:t>Диаграммы</w:t>
      </w: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Cs/>
        </w:rPr>
        <w:t xml:space="preserve">Столбчатые и круговые диаграммы. Извлечение информации из диаграмм. </w:t>
      </w:r>
      <w:r w:rsidRPr="00AB5E53">
        <w:rPr>
          <w:bCs/>
          <w:i/>
        </w:rPr>
        <w:t>Изображение диаграмм по числовым данным</w:t>
      </w:r>
      <w:r w:rsidRPr="00AB5E53">
        <w:rPr>
          <w:bCs/>
        </w:rPr>
        <w:t>.</w:t>
      </w:r>
    </w:p>
    <w:p w:rsidR="00AB5E53" w:rsidRDefault="00AB5E53" w:rsidP="00AB5E53">
      <w:pPr>
        <w:pStyle w:val="Subtitl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AB5E53" w:rsidRPr="00AB5E53" w:rsidRDefault="00AB5E53" w:rsidP="00AB5E53">
      <w:pPr>
        <w:pStyle w:val="Subtitl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Целые и р</w:t>
      </w:r>
      <w:r w:rsidRPr="00AB5E53">
        <w:rPr>
          <w:rFonts w:ascii="Times New Roman" w:hAnsi="Times New Roman"/>
          <w:b/>
          <w:i w:val="0"/>
          <w:color w:val="auto"/>
          <w:spacing w:val="0"/>
        </w:rPr>
        <w:t>ациональные числа</w:t>
      </w:r>
    </w:p>
    <w:p w:rsidR="00AB5E53" w:rsidRPr="00AB5E53" w:rsidRDefault="00AB5E53" w:rsidP="00AB5E53">
      <w:pPr>
        <w:ind w:firstLine="709"/>
        <w:jc w:val="both"/>
        <w:rPr>
          <w:b/>
          <w:bCs/>
        </w:rPr>
      </w:pPr>
      <w:r w:rsidRPr="00AB5E53">
        <w:rPr>
          <w:b/>
          <w:bCs/>
        </w:rPr>
        <w:t>Положительные и отрицательные числа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B5E53" w:rsidRPr="00AB5E53" w:rsidRDefault="00AB5E53" w:rsidP="00AB5E53">
      <w:pPr>
        <w:ind w:firstLine="709"/>
        <w:jc w:val="both"/>
      </w:pPr>
      <w:r w:rsidRPr="00AB5E53">
        <w:rPr>
          <w:b/>
        </w:rPr>
        <w:t>Понятие о рациональном числе</w:t>
      </w:r>
      <w:r w:rsidRPr="00AB5E53">
        <w:t xml:space="preserve">. </w:t>
      </w:r>
      <w:r w:rsidRPr="00AB5E53">
        <w:rPr>
          <w:i/>
        </w:rPr>
        <w:t>Первичное представление о множестве рациональных чисел.</w:t>
      </w:r>
      <w:r w:rsidRPr="00AB5E53">
        <w:t xml:space="preserve"> Действия с рациональными числами.</w:t>
      </w:r>
    </w:p>
    <w:p w:rsidR="00AB5E53" w:rsidRDefault="00AB5E53" w:rsidP="00AB5E53">
      <w:pPr>
        <w:pStyle w:val="Subtitl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AB5E53" w:rsidRPr="00AB5E53" w:rsidRDefault="00AB5E53" w:rsidP="00AB5E53">
      <w:pPr>
        <w:pStyle w:val="Subtitl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B5E53">
        <w:rPr>
          <w:rFonts w:ascii="Times New Roman" w:hAnsi="Times New Roman"/>
          <w:b/>
          <w:i w:val="0"/>
          <w:color w:val="auto"/>
          <w:spacing w:val="0"/>
        </w:rPr>
        <w:lastRenderedPageBreak/>
        <w:t>Решение текстовых задач</w:t>
      </w:r>
    </w:p>
    <w:p w:rsidR="00AB5E53" w:rsidRPr="00AB5E53" w:rsidRDefault="00AB5E53" w:rsidP="00AB5E53">
      <w:pPr>
        <w:ind w:firstLine="709"/>
        <w:jc w:val="both"/>
        <w:rPr>
          <w:b/>
        </w:rPr>
      </w:pPr>
      <w:r w:rsidRPr="00AB5E53">
        <w:rPr>
          <w:b/>
        </w:rPr>
        <w:t>Единицы измерений</w:t>
      </w:r>
      <w:r w:rsidRPr="00AB5E53"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AB5E53" w:rsidRPr="00AB5E53" w:rsidRDefault="00AB5E53" w:rsidP="00AB5E53">
      <w:pPr>
        <w:ind w:firstLine="709"/>
        <w:jc w:val="both"/>
      </w:pPr>
      <w:r w:rsidRPr="00AB5E53">
        <w:rPr>
          <w:b/>
        </w:rPr>
        <w:t>Задачи на все арифметические действия</w:t>
      </w:r>
    </w:p>
    <w:p w:rsidR="00AB5E53" w:rsidRPr="00AB5E53" w:rsidRDefault="00AB5E53" w:rsidP="00AB5E53">
      <w:pPr>
        <w:ind w:firstLine="709"/>
        <w:jc w:val="both"/>
      </w:pPr>
      <w:r w:rsidRPr="00AB5E53">
        <w:t>Решение текстовых задач арифметическим способом</w:t>
      </w:r>
      <w:r w:rsidRPr="00AB5E53">
        <w:rPr>
          <w:i/>
        </w:rPr>
        <w:t xml:space="preserve">. </w:t>
      </w:r>
      <w:r w:rsidRPr="00AB5E53">
        <w:t>Использование таблиц, схем, чертежей, других средств представления данных при решении задачи.</w:t>
      </w:r>
    </w:p>
    <w:p w:rsidR="00AB5E53" w:rsidRPr="00AB5E53" w:rsidRDefault="00AB5E53" w:rsidP="00AB5E53">
      <w:pPr>
        <w:ind w:firstLine="709"/>
        <w:jc w:val="both"/>
      </w:pPr>
      <w:r w:rsidRPr="00AB5E53">
        <w:rPr>
          <w:b/>
        </w:rPr>
        <w:t>Задачи на движение, работу и покупки</w:t>
      </w:r>
    </w:p>
    <w:p w:rsidR="00AB5E53" w:rsidRPr="009F770D" w:rsidRDefault="00AB5E53" w:rsidP="009F770D">
      <w:pPr>
        <w:ind w:firstLine="709"/>
        <w:jc w:val="both"/>
      </w:pPr>
      <w:r w:rsidRPr="00AB5E53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</w:t>
      </w:r>
      <w:r w:rsidR="009F770D">
        <w:t xml:space="preserve">ение дробей при решении задач. </w:t>
      </w:r>
    </w:p>
    <w:p w:rsidR="009F770D" w:rsidRDefault="009F770D" w:rsidP="00AB5E53">
      <w:pPr>
        <w:ind w:firstLine="709"/>
        <w:jc w:val="both"/>
        <w:rPr>
          <w:b/>
        </w:rPr>
      </w:pPr>
    </w:p>
    <w:p w:rsidR="00AB5E53" w:rsidRPr="00AB5E53" w:rsidRDefault="00AB5E53" w:rsidP="00AB5E53">
      <w:pPr>
        <w:ind w:firstLine="709"/>
        <w:jc w:val="both"/>
        <w:rPr>
          <w:b/>
        </w:rPr>
      </w:pPr>
      <w:r w:rsidRPr="00AB5E53">
        <w:rPr>
          <w:b/>
        </w:rPr>
        <w:t>Задачи на части, доли, проценты</w:t>
      </w:r>
    </w:p>
    <w:p w:rsidR="00AB5E53" w:rsidRPr="00AB5E53" w:rsidRDefault="00AB5E53" w:rsidP="00AB5E53">
      <w:pPr>
        <w:ind w:firstLine="709"/>
        <w:jc w:val="both"/>
      </w:pPr>
      <w:r w:rsidRPr="00AB5E53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B5E53" w:rsidRPr="00AB5E53" w:rsidRDefault="00AB5E53" w:rsidP="00AB5E53">
      <w:pPr>
        <w:ind w:firstLine="709"/>
        <w:jc w:val="both"/>
        <w:rPr>
          <w:b/>
        </w:rPr>
      </w:pPr>
      <w:r w:rsidRPr="00AB5E53">
        <w:rPr>
          <w:b/>
        </w:rPr>
        <w:t>Логические задачи</w:t>
      </w: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Cs/>
        </w:rPr>
        <w:t xml:space="preserve">Решение несложных логических задач. </w:t>
      </w:r>
      <w:r w:rsidRPr="00AB5E53">
        <w:rPr>
          <w:bCs/>
          <w:i/>
        </w:rPr>
        <w:t>Решение логических задач с помощью графов, таблиц</w:t>
      </w:r>
      <w:r w:rsidRPr="00AB5E53">
        <w:rPr>
          <w:bCs/>
        </w:rPr>
        <w:t xml:space="preserve">. </w:t>
      </w:r>
    </w:p>
    <w:p w:rsidR="00AB5E53" w:rsidRPr="00AB5E53" w:rsidRDefault="00AB5E53" w:rsidP="00AB5E53">
      <w:pPr>
        <w:ind w:firstLine="709"/>
        <w:jc w:val="both"/>
        <w:rPr>
          <w:bCs/>
        </w:rPr>
      </w:pPr>
      <w:r w:rsidRPr="00AB5E53">
        <w:rPr>
          <w:b/>
        </w:rPr>
        <w:t xml:space="preserve">Основные методы решения текстовых задач: </w:t>
      </w:r>
      <w:r w:rsidRPr="00AB5E53">
        <w:rPr>
          <w:bCs/>
        </w:rPr>
        <w:t>арифметический, перебор вариантов.</w:t>
      </w:r>
    </w:p>
    <w:p w:rsidR="00AB5E53" w:rsidRDefault="00AB5E53" w:rsidP="00AB5E53">
      <w:pPr>
        <w:pStyle w:val="Heading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</w:p>
    <w:p w:rsidR="00AB5E53" w:rsidRPr="00AB5E53" w:rsidRDefault="00AB5E53" w:rsidP="00AB5E53">
      <w:pPr>
        <w:pStyle w:val="Heading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 w:rsidRPr="00AB5E53">
        <w:rPr>
          <w:rFonts w:ascii="Times New Roman" w:hAnsi="Times New Roman" w:cs="Times New Roman"/>
          <w:color w:val="auto"/>
        </w:rPr>
        <w:t>Наглядная геометрия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AB5E53">
        <w:rPr>
          <w:i/>
        </w:rPr>
        <w:t>виды треугольников. Правильные многоугольники.</w:t>
      </w:r>
      <w:r w:rsidRPr="00AB5E53">
        <w:t xml:space="preserve"> Изображение основных геометрических фигур. </w:t>
      </w:r>
      <w:r w:rsidRPr="00AB5E53">
        <w:rPr>
          <w:i/>
        </w:rPr>
        <w:t>Взаимное расположение двух прямых, двух окружностей, прямой и окружности.</w:t>
      </w:r>
      <w:r w:rsidRPr="00AB5E53"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B5E53" w:rsidRPr="00AB5E53" w:rsidRDefault="00AB5E53" w:rsidP="00AB5E53">
      <w:pPr>
        <w:ind w:firstLine="709"/>
        <w:jc w:val="both"/>
        <w:rPr>
          <w:i/>
        </w:rPr>
      </w:pPr>
      <w:r w:rsidRPr="00AB5E53"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B5E53">
        <w:rPr>
          <w:i/>
        </w:rPr>
        <w:t>Равновеликие фигуры.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AB5E53">
        <w:rPr>
          <w:i/>
        </w:rPr>
        <w:t>Примеры сечений. Многогранники. Правильные многогранники.</w:t>
      </w:r>
      <w:r w:rsidRPr="00AB5E53">
        <w:t xml:space="preserve"> Примеры разверток многогранников, цилиндра и конуса. </w:t>
      </w:r>
    </w:p>
    <w:p w:rsidR="00AB5E53" w:rsidRPr="00AB5E53" w:rsidRDefault="00AB5E53" w:rsidP="00AB5E53">
      <w:pPr>
        <w:ind w:firstLine="709"/>
        <w:jc w:val="both"/>
      </w:pPr>
      <w:r w:rsidRPr="00AB5E53">
        <w:t>Понятие объема; единицы объема. Объем прямоугольного параллелепипеда, куба.</w:t>
      </w:r>
    </w:p>
    <w:p w:rsidR="00AB5E53" w:rsidRPr="00AB5E53" w:rsidRDefault="00AB5E53" w:rsidP="00AB5E53">
      <w:pPr>
        <w:ind w:firstLine="709"/>
        <w:jc w:val="both"/>
      </w:pPr>
      <w:r w:rsidRPr="00AB5E53">
        <w:t xml:space="preserve">Понятие о равенстве фигур. Центральная, осевая и </w:t>
      </w:r>
      <w:r w:rsidRPr="00AB5E53">
        <w:rPr>
          <w:i/>
        </w:rPr>
        <w:t xml:space="preserve">зеркальная </w:t>
      </w:r>
      <w:r w:rsidRPr="00AB5E53">
        <w:t>симметрии. Изображение симметричных фигур.</w:t>
      </w:r>
    </w:p>
    <w:p w:rsidR="00AB5E53" w:rsidRPr="00AB5E53" w:rsidRDefault="00AB5E53" w:rsidP="00AB5E53">
      <w:pPr>
        <w:ind w:firstLine="709"/>
        <w:jc w:val="both"/>
      </w:pPr>
      <w:r w:rsidRPr="00AB5E53">
        <w:t>Решение практических задач с применением простейших свойств фигур.</w:t>
      </w:r>
    </w:p>
    <w:p w:rsidR="00AB5E53" w:rsidRDefault="00AB5E53" w:rsidP="00AB5E53">
      <w:pPr>
        <w:pStyle w:val="Heading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</w:p>
    <w:p w:rsidR="00AB5E53" w:rsidRPr="00AB5E53" w:rsidRDefault="00AB5E53" w:rsidP="00AB5E53">
      <w:pPr>
        <w:pStyle w:val="Heading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 w:rsidRPr="00AB5E53">
        <w:rPr>
          <w:rFonts w:ascii="Times New Roman" w:hAnsi="Times New Roman" w:cs="Times New Roman"/>
          <w:color w:val="auto"/>
        </w:rPr>
        <w:t>История математики</w:t>
      </w:r>
    </w:p>
    <w:p w:rsidR="00AB5E53" w:rsidRPr="00AB5E53" w:rsidRDefault="00AB5E53" w:rsidP="00AB5E53">
      <w:pPr>
        <w:ind w:firstLine="709"/>
        <w:jc w:val="both"/>
        <w:rPr>
          <w:i/>
        </w:rPr>
      </w:pPr>
      <w:r w:rsidRPr="00AB5E53">
        <w:rPr>
          <w:i/>
        </w:rPr>
        <w:t xml:space="preserve">Появление нуля и отрицательных чисел в математике древности. Роль Диофанта. Почему </w:t>
      </w:r>
      <w:r w:rsidRPr="00AB5E53">
        <w:rPr>
          <w:i/>
          <w:position w:val="-1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7" o:title=""/>
          </v:shape>
          <o:OLEObject Type="Embed" ProgID="Equation.DSMT4" ShapeID="_x0000_i1025" DrawAspect="Content" ObjectID="_1569358194" r:id="rId8"/>
        </w:object>
      </w:r>
      <w:r w:rsidRPr="00AB5E53">
        <w:rPr>
          <w:i/>
        </w:rPr>
        <w:t>?</w:t>
      </w:r>
    </w:p>
    <w:p w:rsidR="00AB5E53" w:rsidRPr="00AB5E53" w:rsidRDefault="00AB5E53" w:rsidP="00AB5E53">
      <w:pPr>
        <w:ind w:firstLine="709"/>
        <w:jc w:val="both"/>
        <w:rPr>
          <w:i/>
        </w:rPr>
      </w:pPr>
      <w:r w:rsidRPr="00AB5E53">
        <w:rPr>
          <w:i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AB5E53" w:rsidRPr="00AB5E53" w:rsidRDefault="00AB5E53" w:rsidP="00AB5E53"/>
    <w:p w:rsidR="00703546" w:rsidRDefault="00703546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9E2BFE" w:rsidRDefault="009E2BFE" w:rsidP="009E2BFE">
      <w:pPr>
        <w:rPr>
          <w:b/>
          <w:bCs/>
          <w:color w:val="191919"/>
        </w:rPr>
      </w:pPr>
    </w:p>
    <w:p w:rsidR="002B3061" w:rsidRPr="00415846" w:rsidRDefault="00F75478" w:rsidP="00804C1E">
      <w:pPr>
        <w:jc w:val="center"/>
        <w:rPr>
          <w:b/>
          <w:bCs/>
          <w:color w:val="191919"/>
          <w:sz w:val="28"/>
        </w:rPr>
      </w:pPr>
      <w:r w:rsidRPr="00415846">
        <w:rPr>
          <w:b/>
          <w:bCs/>
          <w:color w:val="191919"/>
          <w:sz w:val="28"/>
        </w:rPr>
        <w:t xml:space="preserve">Формы </w:t>
      </w:r>
      <w:r w:rsidR="00CE1113" w:rsidRPr="00415846">
        <w:rPr>
          <w:b/>
          <w:bCs/>
          <w:color w:val="191919"/>
          <w:sz w:val="28"/>
        </w:rPr>
        <w:t>организации учебных занятий</w:t>
      </w:r>
    </w:p>
    <w:p w:rsidR="00804C1E" w:rsidRPr="00F30CBD" w:rsidRDefault="00804C1E" w:rsidP="00804C1E">
      <w:pPr>
        <w:jc w:val="center"/>
        <w:rPr>
          <w:b/>
          <w:bCs/>
          <w:color w:val="191919"/>
        </w:rPr>
      </w:pPr>
    </w:p>
    <w:p w:rsidR="002B3061" w:rsidRDefault="00F75478" w:rsidP="00F75478">
      <w:pPr>
        <w:pStyle w:val="ListParagraph"/>
        <w:numPr>
          <w:ilvl w:val="0"/>
          <w:numId w:val="3"/>
        </w:numPr>
        <w:jc w:val="both"/>
        <w:rPr>
          <w:color w:val="191919"/>
        </w:rPr>
      </w:pPr>
      <w:r w:rsidRPr="002B3061">
        <w:rPr>
          <w:color w:val="191919"/>
        </w:rPr>
        <w:t>Фронтальная (работа со всеми обучающимися в едином темпе и с общими задачами)</w:t>
      </w:r>
      <w:r w:rsidR="002B3061" w:rsidRPr="002B3061">
        <w:rPr>
          <w:color w:val="191919"/>
        </w:rPr>
        <w:t>.</w:t>
      </w:r>
    </w:p>
    <w:p w:rsidR="002B3061" w:rsidRDefault="00F75478" w:rsidP="00F75478">
      <w:pPr>
        <w:pStyle w:val="ListParagraph"/>
        <w:numPr>
          <w:ilvl w:val="0"/>
          <w:numId w:val="3"/>
        </w:numPr>
        <w:jc w:val="both"/>
        <w:rPr>
          <w:color w:val="191919"/>
        </w:rPr>
      </w:pPr>
      <w:r w:rsidRPr="002B3061">
        <w:rPr>
          <w:color w:val="191919"/>
        </w:rPr>
        <w:t>Индивидуальная (взаимодействие с одним учеником)</w:t>
      </w:r>
      <w:r w:rsidR="002B3061" w:rsidRPr="002B3061">
        <w:rPr>
          <w:color w:val="191919"/>
        </w:rPr>
        <w:t>.</w:t>
      </w:r>
    </w:p>
    <w:p w:rsidR="002B3061" w:rsidRDefault="00F75478" w:rsidP="00F75478">
      <w:pPr>
        <w:pStyle w:val="ListParagraph"/>
        <w:numPr>
          <w:ilvl w:val="0"/>
          <w:numId w:val="3"/>
        </w:numPr>
        <w:jc w:val="both"/>
        <w:rPr>
          <w:color w:val="191919"/>
        </w:rPr>
      </w:pPr>
      <w:r w:rsidRPr="002B3061">
        <w:rPr>
          <w:color w:val="191919"/>
        </w:rPr>
        <w:t>Групповая: кооперативно-групповая (работа малых групп учащихся, объединенных общей учебной целью), дифференцированно-групповая (работа групп с различными учебными возможностями)</w:t>
      </w:r>
      <w:r w:rsidR="002B3061" w:rsidRPr="002B3061">
        <w:rPr>
          <w:color w:val="191919"/>
        </w:rPr>
        <w:t>, ланкова форма(работа в постоянных малых ученических группах, управляемых лидерами</w:t>
      </w:r>
      <w:r w:rsidRPr="002B3061">
        <w:rPr>
          <w:color w:val="191919"/>
        </w:rPr>
        <w:t>)</w:t>
      </w:r>
      <w:r w:rsidR="002B3061" w:rsidRPr="002B3061">
        <w:rPr>
          <w:color w:val="191919"/>
        </w:rPr>
        <w:t>.</w:t>
      </w:r>
    </w:p>
    <w:p w:rsidR="00CE1113" w:rsidRPr="00804C1E" w:rsidRDefault="00F75478" w:rsidP="00804C1E">
      <w:pPr>
        <w:pStyle w:val="ListParagraph"/>
        <w:numPr>
          <w:ilvl w:val="0"/>
          <w:numId w:val="3"/>
        </w:numPr>
        <w:jc w:val="both"/>
        <w:rPr>
          <w:color w:val="191919"/>
        </w:rPr>
      </w:pPr>
      <w:r w:rsidRPr="002B3061">
        <w:rPr>
          <w:color w:val="191919"/>
        </w:rPr>
        <w:t>Парное обучение (взаимодействие между двумя учениками)</w:t>
      </w:r>
      <w:r w:rsidR="002B3061" w:rsidRPr="002B3061">
        <w:rPr>
          <w:color w:val="191919"/>
        </w:rPr>
        <w:t>.</w:t>
      </w:r>
    </w:p>
    <w:p w:rsidR="00703546" w:rsidRDefault="00703546" w:rsidP="00CE1113">
      <w:pPr>
        <w:tabs>
          <w:tab w:val="left" w:pos="1134"/>
        </w:tabs>
        <w:jc w:val="center"/>
        <w:outlineLvl w:val="0"/>
        <w:rPr>
          <w:b/>
          <w:bCs/>
          <w:iCs/>
          <w:sz w:val="28"/>
        </w:rPr>
      </w:pPr>
    </w:p>
    <w:p w:rsidR="00703546" w:rsidRDefault="00703546" w:rsidP="009E2BFE">
      <w:pPr>
        <w:tabs>
          <w:tab w:val="left" w:pos="1134"/>
        </w:tabs>
        <w:outlineLvl w:val="0"/>
        <w:rPr>
          <w:b/>
          <w:bCs/>
          <w:iCs/>
          <w:sz w:val="28"/>
        </w:rPr>
      </w:pPr>
    </w:p>
    <w:p w:rsidR="003C163B" w:rsidRPr="00415846" w:rsidRDefault="00CE1113" w:rsidP="00CE1113">
      <w:pPr>
        <w:tabs>
          <w:tab w:val="left" w:pos="1134"/>
        </w:tabs>
        <w:jc w:val="center"/>
        <w:outlineLvl w:val="0"/>
        <w:rPr>
          <w:b/>
          <w:bCs/>
          <w:iCs/>
          <w:sz w:val="28"/>
        </w:rPr>
      </w:pPr>
      <w:r w:rsidRPr="00415846">
        <w:rPr>
          <w:b/>
          <w:bCs/>
          <w:iCs/>
          <w:sz w:val="28"/>
        </w:rPr>
        <w:t>Основные виды учебной деятельности</w:t>
      </w:r>
    </w:p>
    <w:p w:rsidR="009C3383" w:rsidRDefault="009C3383" w:rsidP="00A01DE6">
      <w:pPr>
        <w:pStyle w:val="c10"/>
        <w:spacing w:before="0" w:beforeAutospacing="0" w:after="0" w:afterAutospacing="0" w:line="338" w:lineRule="atLeast"/>
        <w:ind w:firstLine="708"/>
        <w:rPr>
          <w:color w:val="595959"/>
          <w:sz w:val="28"/>
          <w:szCs w:val="28"/>
          <w:shd w:val="clear" w:color="auto" w:fill="FFFFFF"/>
        </w:rPr>
      </w:pPr>
    </w:p>
    <w:p w:rsidR="00814471" w:rsidRPr="009F770D" w:rsidRDefault="00455D27" w:rsidP="009F770D">
      <w:pPr>
        <w:pStyle w:val="c10"/>
        <w:numPr>
          <w:ilvl w:val="0"/>
          <w:numId w:val="9"/>
        </w:numPr>
        <w:spacing w:before="0" w:beforeAutospacing="0" w:after="0" w:afterAutospacing="0"/>
        <w:ind w:left="709" w:hanging="283"/>
        <w:jc w:val="both"/>
        <w:rPr>
          <w:rStyle w:val="c3"/>
          <w:i/>
          <w:shd w:val="clear" w:color="auto" w:fill="FFFFFF"/>
        </w:rPr>
      </w:pPr>
      <w:r w:rsidRPr="009F770D">
        <w:rPr>
          <w:rStyle w:val="c3"/>
          <w:i/>
        </w:rPr>
        <w:t>Коммуникативная деятельность</w:t>
      </w:r>
      <w:r w:rsidR="00814471" w:rsidRPr="009F770D">
        <w:rPr>
          <w:rStyle w:val="c3"/>
          <w:i/>
        </w:rPr>
        <w:t>:</w:t>
      </w:r>
    </w:p>
    <w:p w:rsidR="00814471" w:rsidRPr="009F770D" w:rsidRDefault="00814471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планирование учебного сотрудничества с учителем и сверстниками</w:t>
      </w:r>
    </w:p>
    <w:p w:rsidR="00814471" w:rsidRPr="009F770D" w:rsidRDefault="00455D27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 xml:space="preserve">слушать </w:t>
      </w:r>
      <w:r w:rsidR="00814471" w:rsidRPr="009F770D">
        <w:rPr>
          <w:rStyle w:val="c3"/>
        </w:rPr>
        <w:t>и вступать в диалог</w:t>
      </w:r>
    </w:p>
    <w:p w:rsidR="00814471" w:rsidRPr="009F770D" w:rsidRDefault="00814471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 xml:space="preserve">нахождение способа решения конфликтных </w:t>
      </w:r>
      <w:r w:rsidRPr="009F770D">
        <w:t>ситуаций</w:t>
      </w:r>
    </w:p>
    <w:p w:rsidR="00ED5123" w:rsidRPr="009F770D" w:rsidRDefault="00ED5123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  <w:shd w:val="clear" w:color="auto" w:fill="FFFFFF"/>
        </w:rPr>
      </w:pPr>
      <w:r w:rsidRPr="009F770D">
        <w:rPr>
          <w:rStyle w:val="FontStyle13"/>
          <w:rFonts w:ascii="Times New Roman" w:hAnsi="Times New Roman" w:cs="Times New Roman"/>
          <w:b w:val="0"/>
          <w:sz w:val="24"/>
          <w:szCs w:val="24"/>
        </w:rPr>
        <w:t>точное и грамотное выражение своих мыслей</w:t>
      </w:r>
    </w:p>
    <w:p w:rsidR="00A01DE6" w:rsidRPr="009F770D" w:rsidRDefault="00ED5123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rPr>
          <w:rStyle w:val="FontStyle13"/>
          <w:rFonts w:ascii="Times New Roman" w:hAnsi="Times New Roman" w:cs="Times New Roman"/>
          <w:b w:val="0"/>
          <w:sz w:val="24"/>
          <w:szCs w:val="24"/>
        </w:rPr>
        <w:t>отстаивание своей точки зрения в процессе дискуссии</w:t>
      </w:r>
    </w:p>
    <w:p w:rsidR="00A01DE6" w:rsidRPr="009F770D" w:rsidRDefault="00A01DE6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rPr>
          <w:rStyle w:val="FontStyle12"/>
          <w:sz w:val="24"/>
          <w:szCs w:val="24"/>
        </w:rPr>
        <w:t>критичное от</w:t>
      </w:r>
      <w:r w:rsidRPr="009F770D">
        <w:rPr>
          <w:rStyle w:val="FontStyle12"/>
          <w:sz w:val="24"/>
          <w:szCs w:val="24"/>
        </w:rPr>
        <w:softHyphen/>
        <w:t xml:space="preserve">ношение к своему мнению, признание ошибочности своего мнения (если оно таково) и его коррекция </w:t>
      </w:r>
    </w:p>
    <w:p w:rsidR="00A01DE6" w:rsidRPr="009F770D" w:rsidRDefault="00A01DE6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rStyle w:val="FontStyle11"/>
          <w:b w:val="0"/>
          <w:bCs w:val="0"/>
          <w:sz w:val="24"/>
          <w:szCs w:val="24"/>
          <w:shd w:val="clear" w:color="auto" w:fill="FFFFFF"/>
        </w:rPr>
      </w:pPr>
      <w:r w:rsidRPr="009F770D">
        <w:rPr>
          <w:rStyle w:val="FontStyle11"/>
          <w:b w:val="0"/>
          <w:sz w:val="24"/>
          <w:szCs w:val="24"/>
        </w:rPr>
        <w:t>обме</w:t>
      </w:r>
      <w:r w:rsidRPr="009F770D">
        <w:rPr>
          <w:rStyle w:val="FontStyle11"/>
          <w:b w:val="0"/>
          <w:sz w:val="24"/>
          <w:szCs w:val="24"/>
        </w:rPr>
        <w:softHyphen/>
        <w:t>н знаниями между одноклассниками для принятия эффективных совместных ре</w:t>
      </w:r>
      <w:r w:rsidRPr="009F770D">
        <w:rPr>
          <w:rStyle w:val="FontStyle11"/>
          <w:b w:val="0"/>
          <w:sz w:val="24"/>
          <w:szCs w:val="24"/>
        </w:rPr>
        <w:softHyphen/>
        <w:t>шений</w:t>
      </w:r>
    </w:p>
    <w:p w:rsidR="00ED5123" w:rsidRPr="009F770D" w:rsidRDefault="00ED5123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t>оказание помощи одноклассникам</w:t>
      </w:r>
    </w:p>
    <w:p w:rsidR="00ED5123" w:rsidRPr="009F770D" w:rsidRDefault="00ED5123" w:rsidP="009F770D">
      <w:pPr>
        <w:pStyle w:val="c10"/>
        <w:numPr>
          <w:ilvl w:val="0"/>
          <w:numId w:val="38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t>поиск новых знаний и приобретение необходимых навыков</w:t>
      </w:r>
      <w:r w:rsidR="00455D27" w:rsidRPr="009F770D">
        <w:t xml:space="preserve"> при </w:t>
      </w:r>
      <w:r w:rsidRPr="009F770D">
        <w:t>сот</w:t>
      </w:r>
      <w:r w:rsidR="00A01DE6" w:rsidRPr="009F770D">
        <w:t>рудничестве со сверстниками</w:t>
      </w:r>
      <w:r w:rsidR="009F770D">
        <w:t>.</w:t>
      </w:r>
    </w:p>
    <w:p w:rsidR="009F770D" w:rsidRPr="009F770D" w:rsidRDefault="009F770D" w:rsidP="009F770D">
      <w:pPr>
        <w:pStyle w:val="c10"/>
        <w:spacing w:before="0" w:beforeAutospacing="0" w:after="0" w:afterAutospacing="0"/>
        <w:ind w:left="993"/>
        <w:jc w:val="both"/>
        <w:rPr>
          <w:shd w:val="clear" w:color="auto" w:fill="FFFFFF"/>
        </w:rPr>
      </w:pPr>
    </w:p>
    <w:p w:rsidR="00455D27" w:rsidRPr="009F770D" w:rsidRDefault="00A01DE6" w:rsidP="009F770D">
      <w:pPr>
        <w:pStyle w:val="c10"/>
        <w:numPr>
          <w:ilvl w:val="0"/>
          <w:numId w:val="9"/>
        </w:numPr>
        <w:spacing w:before="0" w:beforeAutospacing="0" w:after="0" w:afterAutospacing="0"/>
        <w:ind w:left="709" w:hanging="283"/>
        <w:jc w:val="both"/>
        <w:rPr>
          <w:i/>
          <w:shd w:val="clear" w:color="auto" w:fill="FFFFFF"/>
        </w:rPr>
      </w:pPr>
      <w:r w:rsidRPr="009F770D">
        <w:rPr>
          <w:i/>
        </w:rPr>
        <w:t>Познавательная деятельность: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t>постановка целей (</w:t>
      </w:r>
      <w:r w:rsidRPr="009F770D">
        <w:rPr>
          <w:rStyle w:val="c3"/>
        </w:rPr>
        <w:t>самостоятельное формулирование целей)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t>работа с информацией</w:t>
      </w:r>
      <w:r w:rsidRPr="009F770D">
        <w:rPr>
          <w:rStyle w:val="c3"/>
        </w:rPr>
        <w:t xml:space="preserve"> (искать и выделять необходимую информацию)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shd w:val="clear" w:color="auto" w:fill="FFFFFF"/>
        </w:rPr>
      </w:pPr>
      <w:r w:rsidRPr="009F770D">
        <w:t>моделирование ситуаций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 xml:space="preserve">анализ </w:t>
      </w:r>
      <w:r w:rsidRPr="009F770D">
        <w:t>и классифика</w:t>
      </w:r>
      <w:r w:rsidR="009F770D" w:rsidRPr="009F770D">
        <w:t xml:space="preserve">ция </w:t>
      </w:r>
      <w:r w:rsidRPr="009F770D">
        <w:rPr>
          <w:rStyle w:val="c3"/>
        </w:rPr>
        <w:t>объектов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выбор оснований и критериев для сравнения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t>наблюдение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подведения под понятия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установление причинно-следственных связей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t>действие по алгоритму, выбор и создание алгоритмов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выбор наиболее эффективных способов решения в зависимости от конкретных условий</w:t>
      </w:r>
    </w:p>
    <w:p w:rsidR="00455D27" w:rsidRPr="009F770D" w:rsidRDefault="00455D27" w:rsidP="009F770D">
      <w:pPr>
        <w:pStyle w:val="c10"/>
        <w:numPr>
          <w:ilvl w:val="0"/>
          <w:numId w:val="12"/>
        </w:numPr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  <w:r w:rsidRPr="009F770D">
        <w:rPr>
          <w:rStyle w:val="c3"/>
        </w:rPr>
        <w:t>выдвижение гипотез и их обоснование</w:t>
      </w:r>
      <w:r w:rsidR="009F770D">
        <w:rPr>
          <w:rStyle w:val="c3"/>
        </w:rPr>
        <w:t>.</w:t>
      </w:r>
    </w:p>
    <w:p w:rsidR="009F770D" w:rsidRPr="009F770D" w:rsidRDefault="009F770D" w:rsidP="009F770D">
      <w:pPr>
        <w:pStyle w:val="c10"/>
        <w:spacing w:before="0" w:beforeAutospacing="0" w:after="0" w:afterAutospacing="0"/>
        <w:ind w:left="993"/>
        <w:jc w:val="both"/>
        <w:rPr>
          <w:rStyle w:val="c3"/>
          <w:shd w:val="clear" w:color="auto" w:fill="FFFFFF"/>
        </w:rPr>
      </w:pPr>
    </w:p>
    <w:p w:rsidR="00B72EF8" w:rsidRPr="009F770D" w:rsidRDefault="009C3383" w:rsidP="009F770D">
      <w:pPr>
        <w:pStyle w:val="c10"/>
        <w:numPr>
          <w:ilvl w:val="0"/>
          <w:numId w:val="9"/>
        </w:numPr>
        <w:spacing w:before="0" w:beforeAutospacing="0" w:after="0" w:afterAutospacing="0"/>
        <w:ind w:left="709" w:hanging="283"/>
        <w:jc w:val="both"/>
        <w:rPr>
          <w:i/>
          <w:shd w:val="clear" w:color="auto" w:fill="FFFFFF"/>
        </w:rPr>
      </w:pPr>
      <w:r w:rsidRPr="009F770D">
        <w:rPr>
          <w:i/>
        </w:rPr>
        <w:t>Регулят</w:t>
      </w:r>
      <w:r w:rsidR="009F770D" w:rsidRPr="009F770D">
        <w:rPr>
          <w:i/>
        </w:rPr>
        <w:t>ивная деятельность:</w:t>
      </w:r>
    </w:p>
    <w:p w:rsidR="00B72EF8" w:rsidRPr="009F770D" w:rsidRDefault="00B72EF8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целеполагание</w:t>
      </w:r>
    </w:p>
    <w:p w:rsidR="00B72EF8" w:rsidRPr="009F770D" w:rsidRDefault="00B72EF8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планирование</w:t>
      </w:r>
    </w:p>
    <w:p w:rsidR="00455D27" w:rsidRPr="009F770D" w:rsidRDefault="00455D27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прогнозирование</w:t>
      </w:r>
    </w:p>
    <w:p w:rsidR="00B72EF8" w:rsidRPr="009F770D" w:rsidRDefault="009C4A1E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rStyle w:val="FontStyle12"/>
          <w:sz w:val="24"/>
          <w:szCs w:val="24"/>
          <w:shd w:val="clear" w:color="auto" w:fill="FFFFFF"/>
        </w:rPr>
      </w:pPr>
      <w:r w:rsidRPr="009F770D">
        <w:lastRenderedPageBreak/>
        <w:t>составление плана</w:t>
      </w:r>
      <w:r w:rsidR="00B72EF8" w:rsidRPr="009F770D">
        <w:t xml:space="preserve"> и последовательности действий</w:t>
      </w:r>
      <w:r w:rsidR="00B72EF8" w:rsidRPr="009F770D">
        <w:rPr>
          <w:rStyle w:val="FontStyle12"/>
          <w:sz w:val="24"/>
          <w:szCs w:val="24"/>
        </w:rPr>
        <w:t>.</w:t>
      </w:r>
    </w:p>
    <w:p w:rsidR="00B72EF8" w:rsidRPr="009F770D" w:rsidRDefault="00B72EF8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rStyle w:val="FontStyle12"/>
          <w:sz w:val="24"/>
          <w:szCs w:val="24"/>
          <w:shd w:val="clear" w:color="auto" w:fill="FFFFFF"/>
        </w:rPr>
      </w:pPr>
      <w:r w:rsidRPr="009F770D">
        <w:rPr>
          <w:rStyle w:val="FontStyle12"/>
          <w:sz w:val="24"/>
          <w:szCs w:val="24"/>
        </w:rPr>
        <w:t>постановка учеб</w:t>
      </w:r>
      <w:r w:rsidRPr="009F770D">
        <w:rPr>
          <w:rStyle w:val="FontStyle12"/>
          <w:sz w:val="24"/>
          <w:szCs w:val="24"/>
        </w:rPr>
        <w:softHyphen/>
        <w:t>ной задачи на основе соотнесения того, что уже известно и усвоено учащимися, и того, что еще неизвестно</w:t>
      </w:r>
    </w:p>
    <w:p w:rsidR="00B72EF8" w:rsidRPr="009F770D" w:rsidRDefault="00B72EF8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rPr>
          <w:rStyle w:val="FontStyle12"/>
          <w:sz w:val="24"/>
          <w:szCs w:val="24"/>
        </w:rPr>
        <w:t>определять последователь</w:t>
      </w:r>
      <w:r w:rsidRPr="009F770D">
        <w:rPr>
          <w:rStyle w:val="FontStyle12"/>
          <w:sz w:val="24"/>
          <w:szCs w:val="24"/>
        </w:rPr>
        <w:softHyphen/>
        <w:t>ность промежуточных целей с учетом конеч</w:t>
      </w:r>
      <w:r w:rsidRPr="009F770D">
        <w:rPr>
          <w:rStyle w:val="FontStyle12"/>
          <w:sz w:val="24"/>
          <w:szCs w:val="24"/>
        </w:rPr>
        <w:softHyphen/>
        <w:t>ного результата</w:t>
      </w:r>
    </w:p>
    <w:p w:rsidR="00B72EF8" w:rsidRPr="009F770D" w:rsidRDefault="009C4A1E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прог</w:t>
      </w:r>
      <w:r w:rsidR="00A01DE6" w:rsidRPr="009F770D">
        <w:t>нозирование</w:t>
      </w:r>
    </w:p>
    <w:p w:rsidR="00B72EF8" w:rsidRPr="009F770D" w:rsidRDefault="00455D27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само</w:t>
      </w:r>
      <w:r w:rsidR="00B72EF8" w:rsidRPr="009F770D">
        <w:t>контроль</w:t>
      </w:r>
    </w:p>
    <w:p w:rsidR="00B72EF8" w:rsidRPr="009F770D" w:rsidRDefault="00B72EF8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коррекция</w:t>
      </w:r>
    </w:p>
    <w:p w:rsidR="009C3383" w:rsidRPr="009F770D" w:rsidRDefault="00455D27" w:rsidP="009F770D">
      <w:pPr>
        <w:pStyle w:val="c10"/>
        <w:numPr>
          <w:ilvl w:val="0"/>
          <w:numId w:val="13"/>
        </w:numPr>
        <w:spacing w:before="0" w:beforeAutospacing="0" w:after="0" w:afterAutospacing="0"/>
        <w:ind w:left="993" w:hanging="284"/>
        <w:jc w:val="both"/>
        <w:rPr>
          <w:shd w:val="clear" w:color="auto" w:fill="FFFFFF"/>
        </w:rPr>
      </w:pPr>
      <w:r w:rsidRPr="009F770D">
        <w:t>само</w:t>
      </w:r>
      <w:r w:rsidR="00A01DE6" w:rsidRPr="009F770D">
        <w:t>оценка</w:t>
      </w:r>
    </w:p>
    <w:p w:rsidR="003C163B" w:rsidRPr="003C38C3" w:rsidRDefault="00A01DE6" w:rsidP="003C163B">
      <w:pPr>
        <w:pStyle w:val="c10"/>
        <w:numPr>
          <w:ilvl w:val="0"/>
          <w:numId w:val="13"/>
        </w:numPr>
        <w:tabs>
          <w:tab w:val="left" w:pos="1134"/>
        </w:tabs>
        <w:spacing w:before="0" w:beforeAutospacing="0" w:after="0" w:afterAutospacing="0" w:line="338" w:lineRule="atLeast"/>
        <w:ind w:left="993" w:firstLine="708"/>
        <w:jc w:val="both"/>
        <w:outlineLvl w:val="0"/>
        <w:rPr>
          <w:b/>
          <w:bCs/>
          <w:iCs/>
        </w:rPr>
      </w:pPr>
      <w:r w:rsidRPr="009F770D">
        <w:t>самоанализ</w:t>
      </w:r>
      <w:r w:rsidR="009F770D">
        <w:t>.</w:t>
      </w: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9E2BFE" w:rsidRDefault="009E2BFE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3C163B" w:rsidRDefault="003C163B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3C163B" w:rsidRDefault="003C163B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3C163B" w:rsidRDefault="003C163B" w:rsidP="003C163B">
      <w:pPr>
        <w:tabs>
          <w:tab w:val="left" w:pos="1134"/>
        </w:tabs>
        <w:outlineLvl w:val="0"/>
        <w:rPr>
          <w:b/>
          <w:bCs/>
          <w:iCs/>
        </w:rPr>
      </w:pPr>
    </w:p>
    <w:p w:rsidR="00437E48" w:rsidRDefault="00437E48">
      <w:pPr>
        <w:rPr>
          <w:b/>
          <w:bCs/>
          <w:iCs/>
        </w:rPr>
      </w:pPr>
    </w:p>
    <w:p w:rsidR="009E2BFE" w:rsidRDefault="009E2BFE">
      <w:pPr>
        <w:rPr>
          <w:b/>
          <w:bCs/>
          <w:iCs/>
        </w:rPr>
      </w:pPr>
    </w:p>
    <w:p w:rsidR="009E2BFE" w:rsidRDefault="009E2BFE">
      <w:pPr>
        <w:rPr>
          <w:b/>
          <w:bCs/>
          <w:iCs/>
        </w:rPr>
      </w:pPr>
    </w:p>
    <w:p w:rsidR="00BB444B" w:rsidRDefault="00BB444B" w:rsidP="009F770D">
      <w:pPr>
        <w:pStyle w:val="NoSpacing"/>
        <w:jc w:val="center"/>
        <w:rPr>
          <w:rFonts w:ascii="Times New Roman" w:hAnsi="Times New Roman"/>
          <w:b/>
          <w:szCs w:val="28"/>
        </w:rPr>
        <w:sectPr w:rsidR="00BB444B" w:rsidSect="0000638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770D" w:rsidRDefault="009F770D" w:rsidP="009F770D">
      <w:pPr>
        <w:pStyle w:val="NoSpacing"/>
        <w:jc w:val="center"/>
        <w:rPr>
          <w:rFonts w:ascii="Times New Roman" w:hAnsi="Times New Roman"/>
          <w:b/>
          <w:szCs w:val="28"/>
        </w:rPr>
      </w:pPr>
      <w:r w:rsidRPr="009F770D">
        <w:rPr>
          <w:rFonts w:ascii="Times New Roman" w:hAnsi="Times New Roman"/>
          <w:b/>
          <w:szCs w:val="28"/>
        </w:rPr>
        <w:lastRenderedPageBreak/>
        <w:t xml:space="preserve">КАЛЕНДАРНО-ТЕМАТИЧЕСКОЕ ПЛАНИРОВАНИЕ ПО МАТЕМАТИКЕ. </w:t>
      </w:r>
    </w:p>
    <w:p w:rsidR="009F770D" w:rsidRDefault="009F770D" w:rsidP="009F770D">
      <w:pPr>
        <w:pStyle w:val="NoSpacing"/>
        <w:jc w:val="center"/>
        <w:rPr>
          <w:rFonts w:ascii="Times New Roman" w:hAnsi="Times New Roman"/>
          <w:b/>
          <w:szCs w:val="28"/>
        </w:rPr>
      </w:pPr>
      <w:r w:rsidRPr="009F770D">
        <w:rPr>
          <w:rFonts w:ascii="Times New Roman" w:hAnsi="Times New Roman"/>
          <w:b/>
          <w:szCs w:val="28"/>
        </w:rPr>
        <w:t>6 КЛАСС. (170 ч.)</w:t>
      </w:r>
    </w:p>
    <w:p w:rsidR="00996DA6" w:rsidRPr="009F770D" w:rsidRDefault="00996DA6" w:rsidP="009F770D">
      <w:pPr>
        <w:pStyle w:val="NoSpacing"/>
        <w:jc w:val="center"/>
        <w:rPr>
          <w:rFonts w:ascii="Times New Roman" w:hAnsi="Times New Roman"/>
          <w:b/>
          <w:szCs w:val="28"/>
        </w:rPr>
      </w:pPr>
    </w:p>
    <w:tbl>
      <w:tblPr>
        <w:tblpPr w:leftFromText="180" w:rightFromText="180" w:vertAnchor="text" w:horzAnchor="margin" w:tblpY="31"/>
        <w:tblOverlap w:val="never"/>
        <w:tblW w:w="9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70"/>
        <w:gridCol w:w="131"/>
        <w:gridCol w:w="4110"/>
        <w:gridCol w:w="2390"/>
        <w:gridCol w:w="970"/>
        <w:gridCol w:w="1318"/>
        <w:gridCol w:w="21"/>
      </w:tblGrid>
      <w:tr w:rsidR="002B42B4" w:rsidRPr="00170111" w:rsidTr="005C23FE">
        <w:trPr>
          <w:trHeight w:val="978"/>
        </w:trPr>
        <w:tc>
          <w:tcPr>
            <w:tcW w:w="1101" w:type="dxa"/>
            <w:gridSpan w:val="2"/>
            <w:shd w:val="clear" w:color="auto" w:fill="auto"/>
          </w:tcPr>
          <w:p w:rsidR="002B42B4" w:rsidRPr="009E2BFE" w:rsidRDefault="002B42B4" w:rsidP="00893FAA">
            <w:pPr>
              <w:pStyle w:val="NoSpacing"/>
              <w:jc w:val="center"/>
              <w:rPr>
                <w:rFonts w:ascii="Times New Roman" w:hAnsi="Times New Roman"/>
                <w:sz w:val="24"/>
              </w:rPr>
            </w:pPr>
          </w:p>
          <w:p w:rsidR="002B42B4" w:rsidRPr="009E2BFE" w:rsidRDefault="002B42B4" w:rsidP="00893FAA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 w:rsidRPr="009E2BFE">
              <w:rPr>
                <w:rFonts w:ascii="Times New Roman" w:hAnsi="Times New Roman"/>
                <w:b/>
                <w:sz w:val="24"/>
              </w:rPr>
              <w:t>№ п/п</w:t>
            </w:r>
          </w:p>
        </w:tc>
        <w:tc>
          <w:tcPr>
            <w:tcW w:w="4110" w:type="dxa"/>
            <w:shd w:val="clear" w:color="auto" w:fill="auto"/>
          </w:tcPr>
          <w:p w:rsidR="002B42B4" w:rsidRPr="009E2BFE" w:rsidRDefault="002B42B4" w:rsidP="00893FAA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B42B4" w:rsidRPr="009E2BFE" w:rsidRDefault="002B42B4" w:rsidP="009E2BFE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 w:rsidRPr="009E2BFE">
              <w:rPr>
                <w:rFonts w:ascii="Times New Roman" w:hAnsi="Times New Roman"/>
                <w:b/>
                <w:sz w:val="24"/>
              </w:rPr>
              <w:t>Тема урока</w:t>
            </w:r>
          </w:p>
        </w:tc>
        <w:tc>
          <w:tcPr>
            <w:tcW w:w="2390" w:type="dxa"/>
          </w:tcPr>
          <w:p w:rsidR="002B42B4" w:rsidRPr="009E2BFE" w:rsidRDefault="002B42B4" w:rsidP="00893FAA">
            <w:pPr>
              <w:pStyle w:val="NoSpacing"/>
              <w:ind w:right="-108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B42B4" w:rsidRDefault="002B42B4" w:rsidP="009E2BFE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 xml:space="preserve">Тип </w:t>
            </w:r>
          </w:p>
          <w:p w:rsidR="002B42B4" w:rsidRPr="009E2BFE" w:rsidRDefault="002B42B4" w:rsidP="009E2BFE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 w:rsidRPr="009E2BFE">
              <w:rPr>
                <w:rFonts w:ascii="Times New Roman" w:hAnsi="Times New Roman"/>
                <w:b/>
                <w:sz w:val="24"/>
              </w:rPr>
              <w:t>урока</w:t>
            </w:r>
          </w:p>
        </w:tc>
        <w:tc>
          <w:tcPr>
            <w:tcW w:w="970" w:type="dxa"/>
            <w:shd w:val="clear" w:color="auto" w:fill="auto"/>
          </w:tcPr>
          <w:p w:rsidR="002B42B4" w:rsidRPr="009E2BFE" w:rsidRDefault="002B42B4" w:rsidP="00BB444B">
            <w:pPr>
              <w:pStyle w:val="NoSpacing"/>
              <w:tabs>
                <w:tab w:val="left" w:pos="720"/>
              </w:tabs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ab/>
            </w:r>
          </w:p>
          <w:p w:rsidR="002B42B4" w:rsidRPr="009E2BFE" w:rsidRDefault="002B42B4" w:rsidP="00893FAA">
            <w:pPr>
              <w:pStyle w:val="NoSpacing"/>
              <w:ind w:right="-108"/>
              <w:jc w:val="center"/>
              <w:rPr>
                <w:rFonts w:ascii="Times New Roman" w:hAnsi="Times New Roman"/>
                <w:b/>
                <w:sz w:val="24"/>
              </w:rPr>
            </w:pPr>
            <w:r w:rsidRPr="009E2BFE">
              <w:rPr>
                <w:rFonts w:ascii="Times New Roman" w:hAnsi="Times New Roman"/>
                <w:b/>
                <w:sz w:val="24"/>
              </w:rPr>
              <w:t xml:space="preserve">Кол-во </w:t>
            </w:r>
          </w:p>
          <w:p w:rsidR="002B42B4" w:rsidRPr="009E2BFE" w:rsidRDefault="002B42B4" w:rsidP="00893FAA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 w:rsidRPr="009E2BFE">
              <w:rPr>
                <w:rFonts w:ascii="Times New Roman" w:hAnsi="Times New Roman"/>
                <w:b/>
                <w:sz w:val="24"/>
              </w:rPr>
              <w:t>часов</w:t>
            </w:r>
          </w:p>
        </w:tc>
        <w:tc>
          <w:tcPr>
            <w:tcW w:w="1339" w:type="dxa"/>
            <w:gridSpan w:val="2"/>
          </w:tcPr>
          <w:p w:rsidR="002B42B4" w:rsidRPr="009E2BFE" w:rsidRDefault="002B42B4" w:rsidP="00893FAA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B42B4" w:rsidRPr="009E2BFE" w:rsidRDefault="002B42B4" w:rsidP="009E2BFE">
            <w:pPr>
              <w:pStyle w:val="NoSpacing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Дата</w:t>
            </w:r>
          </w:p>
        </w:tc>
      </w:tr>
      <w:tr w:rsidR="00BB444B" w:rsidRPr="001B5722" w:rsidTr="005C23FE">
        <w:trPr>
          <w:gridAfter w:val="1"/>
          <w:wAfter w:w="21" w:type="dxa"/>
        </w:trPr>
        <w:tc>
          <w:tcPr>
            <w:tcW w:w="970" w:type="dxa"/>
          </w:tcPr>
          <w:p w:rsidR="00BB444B" w:rsidRPr="00DD604C" w:rsidRDefault="00BB444B" w:rsidP="00C3525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BB444B" w:rsidRDefault="00BB444B" w:rsidP="00C3525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604C">
              <w:rPr>
                <w:rFonts w:ascii="Times New Roman" w:hAnsi="Times New Roman"/>
                <w:b/>
                <w:sz w:val="24"/>
                <w:szCs w:val="24"/>
              </w:rPr>
              <w:t>Глава 1.  Обыкновенные дроби (23ч)</w:t>
            </w:r>
          </w:p>
          <w:p w:rsidR="00BB444B" w:rsidRPr="00C35255" w:rsidRDefault="00BB444B" w:rsidP="00C3525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1</w:t>
            </w:r>
          </w:p>
          <w:p w:rsidR="002B42B4" w:rsidRPr="00756D27" w:rsidRDefault="002B42B4" w:rsidP="00805ECA">
            <w:pPr>
              <w:jc w:val="center"/>
            </w:pP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395EF0">
            <w:r w:rsidRPr="00010804">
              <w:t xml:space="preserve">Что мы знаем об обыкновенных дробях. Основное свойство обыкновенных дробей. 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</w:pPr>
            <w:r w:rsidRPr="00805ECA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1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FE4E80">
            <w:r w:rsidRPr="00010804">
              <w:t>Сравнение обыкновенных дробей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</w:pPr>
            <w:r w:rsidRPr="00805ECA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4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Арифметические действия с обыкновенными дробями: сложение и вычитание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</w:pPr>
            <w:r w:rsidRPr="00805ECA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5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Арифметические действия с обыкновенными дробями: умножение и</w:t>
            </w:r>
            <w:r>
              <w:t xml:space="preserve"> деление.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</w:pPr>
            <w:r w:rsidRPr="00805ECA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6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 xml:space="preserve"> Арифметические действия с обыкновенными дробями: сложение и вычитание, умножение и деление, возведение в степень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  <w:rPr>
                <w:rFonts w:eastAsia="SimSun"/>
                <w:bCs/>
                <w:color w:val="191919"/>
              </w:rPr>
            </w:pPr>
            <w:r w:rsidRPr="00805ECA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7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6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805ECA">
            <w:pPr>
              <w:jc w:val="both"/>
            </w:pPr>
            <w:r>
              <w:t>Входящая контрольная работа.</w:t>
            </w:r>
          </w:p>
          <w:p w:rsidR="002B42B4" w:rsidRPr="00756D27" w:rsidRDefault="002B42B4" w:rsidP="00805ECA"/>
        </w:tc>
        <w:tc>
          <w:tcPr>
            <w:tcW w:w="2390" w:type="dxa"/>
          </w:tcPr>
          <w:p w:rsidR="002B42B4" w:rsidRPr="00805ECA" w:rsidRDefault="002B42B4" w:rsidP="00813777">
            <w:pPr>
              <w:jc w:val="center"/>
            </w:pPr>
            <w:r w:rsidRPr="00805ECA">
              <w:rPr>
                <w:lang w:eastAsia="ru-RU"/>
              </w:rPr>
              <w:t xml:space="preserve">Урок </w:t>
            </w:r>
            <w:r>
              <w:rPr>
                <w:lang w:eastAsia="ru-RU"/>
              </w:rPr>
              <w:t>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Default="002B42B4" w:rsidP="00805ECA">
            <w:r>
              <w:t>8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"Многоэтажные" дроби. Дробные выражения. Нахождение значений дробных выражений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35255">
            <w:pPr>
              <w:jc w:val="center"/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lang w:eastAsia="ru-RU"/>
              </w:rPr>
              <w:t xml:space="preserve"> 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1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Нахождение значений дробных выражений</w:t>
            </w:r>
            <w:r>
              <w:t>.</w:t>
            </w:r>
          </w:p>
        </w:tc>
        <w:tc>
          <w:tcPr>
            <w:tcW w:w="2390" w:type="dxa"/>
          </w:tcPr>
          <w:p w:rsidR="002B42B4" w:rsidRPr="00C35255" w:rsidRDefault="002B42B4" w:rsidP="00805ECA">
            <w:pPr>
              <w:jc w:val="center"/>
            </w:pPr>
            <w:r w:rsidRPr="00C35255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2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Основные задачи на дроби. Арифметический способ нахождения части от целого</w:t>
            </w:r>
            <w:r>
              <w:t>.</w:t>
            </w:r>
          </w:p>
        </w:tc>
        <w:tc>
          <w:tcPr>
            <w:tcW w:w="2390" w:type="dxa"/>
          </w:tcPr>
          <w:p w:rsidR="002B42B4" w:rsidRPr="00C35255" w:rsidRDefault="002B42B4" w:rsidP="00805ECA">
            <w:pPr>
              <w:jc w:val="center"/>
            </w:pPr>
            <w:r w:rsidRPr="00C35255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1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 xml:space="preserve">Основные задачи на дроби. </w:t>
            </w:r>
            <w:r w:rsidRPr="00010804">
              <w:lastRenderedPageBreak/>
              <w:t>Арифметический способ нахождения целого по его части</w:t>
            </w:r>
            <w:r>
              <w:t>.</w:t>
            </w:r>
          </w:p>
        </w:tc>
        <w:tc>
          <w:tcPr>
            <w:tcW w:w="2390" w:type="dxa"/>
          </w:tcPr>
          <w:p w:rsidR="002B42B4" w:rsidRPr="00C35255" w:rsidRDefault="002B42B4" w:rsidP="00805ECA">
            <w:pPr>
              <w:jc w:val="center"/>
            </w:pPr>
            <w:r w:rsidRPr="00C35255">
              <w:rPr>
                <w:lang w:eastAsia="ru-RU"/>
              </w:rPr>
              <w:lastRenderedPageBreak/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4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lastRenderedPageBreak/>
              <w:t>11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35255">
            <w:r w:rsidRPr="00010804">
              <w:t>Нахождение части, которую составляет одно число от другого</w:t>
            </w:r>
            <w:r>
              <w:t>.</w:t>
            </w:r>
          </w:p>
          <w:p w:rsidR="002B42B4" w:rsidRPr="00756D27" w:rsidRDefault="002B42B4" w:rsidP="00C35255"/>
        </w:tc>
        <w:tc>
          <w:tcPr>
            <w:tcW w:w="2390" w:type="dxa"/>
          </w:tcPr>
          <w:p w:rsidR="002B42B4" w:rsidRPr="00805ECA" w:rsidRDefault="002B42B4" w:rsidP="00C35255">
            <w:pPr>
              <w:jc w:val="center"/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lang w:eastAsia="ru-RU"/>
              </w:rPr>
              <w:t xml:space="preserve"> 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805ECA">
            <w:pPr>
              <w:jc w:val="center"/>
            </w:pPr>
            <w:r w:rsidRPr="00756D27">
              <w:t>1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805ECA">
            <w:r w:rsidRPr="00010804">
              <w:t>Решение задач на совместную работу</w:t>
            </w:r>
            <w:r>
              <w:t xml:space="preserve"> арифметическим способом.</w:t>
            </w:r>
          </w:p>
        </w:tc>
        <w:tc>
          <w:tcPr>
            <w:tcW w:w="2390" w:type="dxa"/>
          </w:tcPr>
          <w:p w:rsidR="002B42B4" w:rsidRPr="00805ECA" w:rsidRDefault="002B42B4" w:rsidP="00805ECA">
            <w:pPr>
              <w:jc w:val="center"/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805ECA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644EC5">
            <w:pPr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разных задач на обыкновенные дроби</w:t>
            </w:r>
            <w:r>
              <w:t xml:space="preserve"> арифметическим способом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Что такое процент. Выражение процента дробью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Выражение процента дробью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задач на нахождение процента от величины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задач на нахождение  величины по ее проценту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задач на нахождение процента от величины и величины по ее проценту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9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Решение разных задач на проценты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толбчатые и круговые диаграммы</w:t>
            </w:r>
            <w:r>
              <w:t>. Чтение диаграмм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805EC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толбчатые и круговые диаграммы</w:t>
            </w:r>
            <w:r>
              <w:t>. Построение диаграмм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09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2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онтрольная работа №1 по теме: "Обыкновенные дроби"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</w:t>
            </w:r>
            <w:r>
              <w:rPr>
                <w:rStyle w:val="FontStyle11"/>
                <w:rFonts w:eastAsiaTheme="majorEastAsia"/>
                <w:sz w:val="20"/>
                <w:szCs w:val="20"/>
              </w:rPr>
              <w:t>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контрольной работы №1. Работа над ошибками</w:t>
            </w:r>
            <w:r>
              <w:t>.</w:t>
            </w:r>
          </w:p>
        </w:tc>
        <w:tc>
          <w:tcPr>
            <w:tcW w:w="2390" w:type="dxa"/>
          </w:tcPr>
          <w:p w:rsidR="002B42B4" w:rsidRPr="00805EC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3.10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C35255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Default="00CA384D" w:rsidP="00CA384D">
            <w:pPr>
              <w:jc w:val="center"/>
              <w:rPr>
                <w:b/>
              </w:rPr>
            </w:pPr>
            <w:r w:rsidRPr="00C35255">
              <w:rPr>
                <w:b/>
              </w:rPr>
              <w:t>Глава 2. Прямые на плоскости и в пространстве. (6 ч)</w:t>
            </w:r>
          </w:p>
          <w:p w:rsidR="00CA384D" w:rsidRPr="00C35255" w:rsidRDefault="00CA384D" w:rsidP="00CA384D">
            <w:pPr>
              <w:jc w:val="center"/>
              <w:rPr>
                <w:b/>
              </w:rPr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Пересекающиеся прямые. Вертикальные углы и их </w:t>
            </w:r>
            <w:r>
              <w:t>свойство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893FAA">
              <w:rPr>
                <w:rFonts w:eastAsia="SimSun"/>
                <w:bCs/>
                <w:color w:val="191919"/>
              </w:rPr>
              <w:t>Урок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4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ерпендикулярные прямые. Построение перпендикулярных прямых с п</w:t>
            </w:r>
            <w:r>
              <w:t>омощью угольника и транспортира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893FAA">
              <w:rPr>
                <w:rFonts w:eastAsia="SimSun"/>
                <w:bCs/>
                <w:color w:val="191919"/>
              </w:rPr>
              <w:t>Урок</w:t>
            </w:r>
            <w:r w:rsidRPr="00DD5874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араллельные прямые. Свойства параллельности и перпендикулярности прямых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остроение параллельных прямых с помощью угольника и</w:t>
            </w:r>
            <w:r>
              <w:t xml:space="preserve"> линейки. Скрещивающиеся прямые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асстояние. Расстояние между двумя точками. Расстояние от точки до прямой</w:t>
            </w:r>
            <w:r>
              <w:t>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893FAA">
              <w:rPr>
                <w:rFonts w:eastAsia="SimSun"/>
                <w:bCs/>
                <w:color w:val="191919"/>
              </w:rPr>
              <w:t xml:space="preserve">Урок </w:t>
            </w:r>
            <w:r w:rsidRPr="00DD5874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2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асстояние между параллельными прямыми. Расстояние от точки до плоскости</w:t>
            </w:r>
            <w:r>
              <w:t>.</w:t>
            </w:r>
          </w:p>
        </w:tc>
        <w:tc>
          <w:tcPr>
            <w:tcW w:w="2390" w:type="dxa"/>
          </w:tcPr>
          <w:p w:rsidR="002B42B4" w:rsidRPr="00893FAA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893FAA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893FAA" w:rsidRDefault="00CA384D" w:rsidP="00CA384D">
            <w:pPr>
              <w:jc w:val="center"/>
              <w:rPr>
                <w:b/>
              </w:rPr>
            </w:pPr>
            <w:r w:rsidRPr="00893FAA">
              <w:rPr>
                <w:b/>
              </w:rPr>
              <w:t>Глава 3. Десятичные дроби (10 ч)</w:t>
            </w:r>
          </w:p>
          <w:p w:rsidR="00CA384D" w:rsidRDefault="00CA384D" w:rsidP="00CA384D"/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ак записывают и читают десятичные дроби. Разряды десятичной дроби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Перевод </w:t>
            </w:r>
            <w:r w:rsidR="00C03789">
              <w:t xml:space="preserve"> </w:t>
            </w:r>
            <w:r w:rsidRPr="00010804">
              <w:t>десятичной дроби в обыкновенную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Изображение десятичной дроби </w:t>
            </w:r>
            <w:r w:rsidRPr="00010804">
              <w:lastRenderedPageBreak/>
              <w:t>точками координатной прямой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lastRenderedPageBreak/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 xml:space="preserve"> </w:t>
            </w:r>
            <w:r>
              <w:rPr>
                <w:rFonts w:eastAsia="SimSun"/>
                <w:bCs/>
                <w:color w:val="191919"/>
              </w:rPr>
              <w:lastRenderedPageBreak/>
              <w:t>нового знания</w:t>
            </w:r>
          </w:p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lastRenderedPageBreak/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3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еревод обыкновенной дроби в десятичную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сятичные дроби и метрическая система мер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pStyle w:val="Style5"/>
              <w:widowControl/>
              <w:spacing w:line="240" w:lineRule="auto"/>
              <w:jc w:val="center"/>
              <w:rPr>
                <w:rFonts w:ascii="Times New Roman" w:hAnsi="Times New Roman"/>
                <w:bCs/>
              </w:rPr>
            </w:pPr>
            <w:r w:rsidRPr="005A7370">
              <w:rPr>
                <w:rStyle w:val="FontStyle11"/>
                <w:b w:val="0"/>
                <w:sz w:val="24"/>
                <w:szCs w:val="24"/>
              </w:rPr>
              <w:t>Урок</w:t>
            </w:r>
            <w:r w:rsidRPr="005A7370">
              <w:rPr>
                <w:rFonts w:ascii="Times New Roman" w:hAnsi="Times New Roman"/>
              </w:rPr>
              <w:t>открытия</w:t>
            </w:r>
            <w:r>
              <w:rPr>
                <w:rStyle w:val="FontStyle11"/>
                <w:b w:val="0"/>
                <w:sz w:val="24"/>
                <w:szCs w:val="24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5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Сравн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 xml:space="preserve">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6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Сравн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задач на урав</w:t>
            </w:r>
            <w:r>
              <w:t>нивание арифметическим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>
              <w:t>Контрольная работа №2 по теме: «</w:t>
            </w:r>
            <w:r w:rsidRPr="00010804">
              <w:t>Десятичные дро</w:t>
            </w:r>
            <w:r>
              <w:t>би»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4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3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756D27">
              <w:t>Анализ контрольной работы №2. Работа над ошибками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  <w:lang w:val="en-US"/>
              </w:rPr>
              <w:t>2</w:t>
            </w:r>
            <w:r>
              <w:rPr>
                <w:rStyle w:val="FontStyle11"/>
                <w:rFonts w:eastAsiaTheme="majorEastAsia"/>
                <w:sz w:val="20"/>
                <w:szCs w:val="20"/>
              </w:rPr>
              <w:t>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5A737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5A7370" w:rsidRDefault="00CA384D" w:rsidP="00CA384D">
            <w:pPr>
              <w:jc w:val="center"/>
              <w:rPr>
                <w:b/>
              </w:rPr>
            </w:pPr>
            <w:r w:rsidRPr="005A7370">
              <w:rPr>
                <w:b/>
              </w:rPr>
              <w:t>Глава 4. Действия с десятичными дробями. (33 ч)</w:t>
            </w:r>
          </w:p>
          <w:p w:rsidR="00CA384D" w:rsidRPr="005A737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Сложение десятичных дробей. 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Сложение десятичных дробей. Переместительное и </w:t>
            </w:r>
            <w:r>
              <w:t>сочетательное свойства сложения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2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Вычита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3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3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Вычита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3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0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сложени</w:t>
            </w:r>
            <w:r>
              <w:t xml:space="preserve">е и вычитание десятичных </w:t>
            </w:r>
            <w:r>
              <w:lastRenderedPageBreak/>
              <w:t>дробей арифметическим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lastRenderedPageBreak/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rPr>
                <w:rStyle w:val="FontStyle11"/>
                <w:rFonts w:eastAsiaTheme="majorEastAsia"/>
                <w:sz w:val="20"/>
                <w:szCs w:val="20"/>
              </w:rPr>
            </w:pP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1.1</w:t>
            </w:r>
            <w:r>
              <w:rPr>
                <w:rStyle w:val="FontStyle11"/>
                <w:rFonts w:eastAsiaTheme="majorEastAsia"/>
                <w:sz w:val="20"/>
                <w:szCs w:val="20"/>
              </w:rPr>
              <w:t>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4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сложени</w:t>
            </w:r>
            <w:r>
              <w:t>е и вычитание десятичных дробей арифметическим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Умножение и деление</w:t>
            </w:r>
            <w:r>
              <w:t xml:space="preserve"> десятичных дробей на 10, 100,…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</w:p>
        </w:tc>
        <w:tc>
          <w:tcPr>
            <w:tcW w:w="4110" w:type="dxa"/>
            <w:shd w:val="clear" w:color="auto" w:fill="auto"/>
          </w:tcPr>
          <w:p w:rsidR="002B42B4" w:rsidRPr="002D3FCD" w:rsidRDefault="002B42B4" w:rsidP="00CA384D">
            <w:r>
              <w:rPr>
                <w:lang w:val="en-US"/>
              </w:rPr>
              <w:t>II</w:t>
            </w:r>
            <w:r>
              <w:t xml:space="preserve"> четверть</w:t>
            </w:r>
          </w:p>
        </w:tc>
        <w:tc>
          <w:tcPr>
            <w:tcW w:w="2390" w:type="dxa"/>
          </w:tcPr>
          <w:p w:rsidR="002B42B4" w:rsidRPr="00DD5874" w:rsidRDefault="002B42B4" w:rsidP="00CA384D">
            <w:pPr>
              <w:jc w:val="center"/>
              <w:rPr>
                <w:lang w:eastAsia="ru-RU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</w:p>
        </w:tc>
        <w:tc>
          <w:tcPr>
            <w:tcW w:w="1339" w:type="dxa"/>
            <w:gridSpan w:val="2"/>
          </w:tcPr>
          <w:p w:rsidR="002B42B4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Умножение и деление</w:t>
            </w:r>
            <w:r>
              <w:t xml:space="preserve"> десятичных дробей на 10, 100,…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4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Умножение десятичных дробей. 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5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4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Умножение десятичных дробей. Переместительное и с</w:t>
            </w:r>
            <w:r>
              <w:t>очетательное свойства умножения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</w:t>
            </w:r>
            <w:r>
              <w:t xml:space="preserve"> на умножение десятичных дробей арифметически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Style w:val="FontStyle24"/>
                <w:sz w:val="24"/>
                <w:szCs w:val="24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>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</w:t>
            </w:r>
            <w:r>
              <w:t xml:space="preserve"> на умножение десятичных дробей арифметически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ление десятичной дроби на натуральное число</w:t>
            </w:r>
            <w:r>
              <w:t>.</w:t>
            </w:r>
          </w:p>
        </w:tc>
        <w:tc>
          <w:tcPr>
            <w:tcW w:w="2390" w:type="dxa"/>
          </w:tcPr>
          <w:p w:rsidR="002B42B4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>Урок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ление десятичной дроби на натуральное число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4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Деление десятичной дроби на десятичную дробь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ление десятичной дроби на десятичную дробь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4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5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</w:t>
            </w:r>
            <w:r>
              <w:t>ач на деление десятичных дробей арифметическим способом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ление десятичных дробей (продолжение). Бесконечные десятичные дроби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8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Дел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59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Дел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3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еление десятичных дробей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</w:t>
            </w:r>
            <w:r>
              <w:rPr>
                <w:rStyle w:val="FontStyle11"/>
                <w:rFonts w:eastAsiaTheme="majorEastAsia"/>
                <w:sz w:val="20"/>
                <w:szCs w:val="20"/>
              </w:rPr>
              <w:t>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1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Округл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4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2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Округление десятичных дробе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0746F1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Округление десятичных дробей. Прикидка и оценка резу</w:t>
            </w:r>
            <w:r>
              <w:t>льтатов округлений и вычислений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десятичными дробями, порядок действий, использование скобок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5A7370"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десятичными дробями, порядок действий, использование скобок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десятичными дробями, порядок действий, использование скобок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Решение текстовых задач на движение </w:t>
            </w:r>
            <w:r>
              <w:t xml:space="preserve">по дороге </w:t>
            </w:r>
            <w:r w:rsidRPr="00010804">
              <w:t>арифметическим способом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2.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6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Решение текстовых задач на движение </w:t>
            </w:r>
            <w:r>
              <w:t xml:space="preserve">по реке </w:t>
            </w:r>
            <w:r w:rsidRPr="00010804">
              <w:t>арифметическим способом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>
              <w:rPr>
                <w:rFonts w:eastAsia="SimSun"/>
                <w:bCs/>
                <w:color w:val="191919"/>
              </w:rPr>
              <w:t xml:space="preserve">Урок </w:t>
            </w:r>
            <w:r w:rsidRPr="005A7370">
              <w:rPr>
                <w:lang w:eastAsia="ru-RU"/>
              </w:rPr>
              <w:t xml:space="preserve"> открытия</w:t>
            </w:r>
            <w:r>
              <w:rPr>
                <w:rFonts w:eastAsia="SimSun"/>
                <w:bCs/>
                <w:color w:val="191919"/>
              </w:rPr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3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6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движение арифметическим способом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4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движение арифметическим способом</w:t>
            </w:r>
            <w:r>
              <w:t>.</w:t>
            </w:r>
          </w:p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1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Контрольная работа №3 по теме: "</w:t>
            </w:r>
            <w:r>
              <w:t>Действия с десятичными дробями"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контрольной</w:t>
            </w:r>
            <w:r>
              <w:t xml:space="preserve"> работы №3. Работа над ошибками.</w:t>
            </w:r>
          </w:p>
        </w:tc>
        <w:tc>
          <w:tcPr>
            <w:tcW w:w="2390" w:type="dxa"/>
          </w:tcPr>
          <w:p w:rsidR="002B42B4" w:rsidRDefault="002B42B4" w:rsidP="00CA384D">
            <w:pPr>
              <w:jc w:val="center"/>
              <w:rPr>
                <w:lang w:eastAsia="ru-RU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  <w:p w:rsidR="002B42B4" w:rsidRPr="005A737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1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39651E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39651E" w:rsidRDefault="00CA384D" w:rsidP="00CA384D">
            <w:pPr>
              <w:jc w:val="center"/>
              <w:rPr>
                <w:b/>
              </w:rPr>
            </w:pPr>
            <w:r w:rsidRPr="0039651E">
              <w:rPr>
                <w:b/>
              </w:rPr>
              <w:t>Глава 5. Отношения и проценты. (14 ч)</w:t>
            </w:r>
          </w:p>
          <w:p w:rsidR="00CA384D" w:rsidRDefault="00CA384D" w:rsidP="00CA384D"/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Что такое отношение. Свойство о</w:t>
            </w:r>
            <w:r>
              <w:t>тношения. Вычисление отношений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0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>
              <w:t>Вычисление отношений.</w:t>
            </w:r>
          </w:p>
        </w:tc>
        <w:tc>
          <w:tcPr>
            <w:tcW w:w="2390" w:type="dxa"/>
          </w:tcPr>
          <w:p w:rsidR="002B42B4" w:rsidRDefault="002B42B4" w:rsidP="00CA384D">
            <w:pPr>
              <w:jc w:val="center"/>
              <w:rPr>
                <w:lang w:eastAsia="ru-RU"/>
              </w:rPr>
            </w:pPr>
            <w:r w:rsidRPr="00DD5874">
              <w:rPr>
                <w:lang w:eastAsia="ru-RU"/>
              </w:rPr>
              <w:t>Урок рефлексии</w:t>
            </w:r>
          </w:p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1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5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Масштаб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2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6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Деление в данном отношении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5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7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Деление в данном отношении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6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"Главная" задача на проценты. Выражение процента десятичной дробью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7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7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>
              <w:t>Нахождение процента от величины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8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Нахождение величины по ее </w:t>
            </w:r>
            <w:r w:rsidRPr="00010804">
              <w:lastRenderedPageBreak/>
              <w:t>проценту</w:t>
            </w:r>
            <w:r>
              <w:t>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 xml:space="preserve">Урок открытия </w:t>
            </w:r>
            <w:r w:rsidRPr="00DD5874">
              <w:rPr>
                <w:lang w:eastAsia="ru-RU"/>
              </w:rPr>
              <w:lastRenderedPageBreak/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lastRenderedPageBreak/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rPr>
                <w:rStyle w:val="FontStyle11"/>
                <w:rFonts w:eastAsiaTheme="majorEastAsia"/>
                <w:sz w:val="20"/>
                <w:szCs w:val="20"/>
              </w:rPr>
            </w:pPr>
            <w:r>
              <w:rPr>
                <w:rStyle w:val="FontStyle11"/>
                <w:rFonts w:eastAsiaTheme="majorEastAsia"/>
                <w:sz w:val="20"/>
                <w:szCs w:val="20"/>
              </w:rPr>
              <w:t>29</w:t>
            </w:r>
            <w:r w:rsidRPr="00294BFE">
              <w:rPr>
                <w:rStyle w:val="FontStyle11"/>
                <w:rFonts w:eastAsiaTheme="majorEastAsia"/>
                <w:sz w:val="20"/>
                <w:szCs w:val="20"/>
              </w:rPr>
              <w:t>.1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</w:p>
        </w:tc>
        <w:tc>
          <w:tcPr>
            <w:tcW w:w="4110" w:type="dxa"/>
            <w:shd w:val="clear" w:color="auto" w:fill="auto"/>
          </w:tcPr>
          <w:p w:rsidR="002B42B4" w:rsidRPr="002D3FCD" w:rsidRDefault="002B42B4" w:rsidP="00CA384D">
            <w:r>
              <w:rPr>
                <w:lang w:val="en-US"/>
              </w:rPr>
              <w:t>III</w:t>
            </w:r>
            <w:r>
              <w:t xml:space="preserve"> четверть</w:t>
            </w:r>
          </w:p>
        </w:tc>
        <w:tc>
          <w:tcPr>
            <w:tcW w:w="2390" w:type="dxa"/>
          </w:tcPr>
          <w:p w:rsidR="002B42B4" w:rsidRPr="00DD5874" w:rsidRDefault="002B42B4" w:rsidP="00CA384D">
            <w:pPr>
              <w:jc w:val="center"/>
              <w:rPr>
                <w:lang w:eastAsia="ru-RU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</w:p>
        </w:tc>
        <w:tc>
          <w:tcPr>
            <w:tcW w:w="1339" w:type="dxa"/>
            <w:gridSpan w:val="2"/>
          </w:tcPr>
          <w:p w:rsidR="002B42B4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разных задач на нахождение процентов</w:t>
            </w:r>
            <w:r>
              <w:t xml:space="preserve"> арифметическим способом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5</w:t>
            </w:r>
            <w:r w:rsidRPr="00294BFE">
              <w:rPr>
                <w:rStyle w:val="FontStyle11"/>
                <w:sz w:val="20"/>
                <w:szCs w:val="20"/>
              </w:rPr>
              <w:t>.</w:t>
            </w:r>
            <w:r>
              <w:rPr>
                <w:rStyle w:val="FontStyle11"/>
                <w:sz w:val="20"/>
                <w:szCs w:val="20"/>
              </w:rPr>
              <w:t>0</w:t>
            </w:r>
            <w:r w:rsidRPr="00294BFE">
              <w:rPr>
                <w:rStyle w:val="FontStyle11"/>
                <w:sz w:val="20"/>
                <w:szCs w:val="20"/>
              </w:rPr>
              <w:t>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ыражение отношения в процентах. Перевод обыкновенных</w:t>
            </w:r>
            <w:r>
              <w:t xml:space="preserve"> и десятичных дробей в проценты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  <w:r w:rsidRPr="00294BFE">
              <w:rPr>
                <w:rStyle w:val="FontStyle11"/>
                <w:sz w:val="20"/>
                <w:szCs w:val="20"/>
              </w:rPr>
              <w:t>.</w:t>
            </w:r>
            <w:r>
              <w:rPr>
                <w:rStyle w:val="FontStyle11"/>
                <w:sz w:val="20"/>
                <w:szCs w:val="20"/>
              </w:rPr>
              <w:t>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Нахождение количества процентов, составл</w:t>
            </w:r>
            <w:r>
              <w:t>яющих одну величину от другой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7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разных задач на проценты</w:t>
            </w:r>
            <w:r>
              <w:t xml:space="preserve"> арифметическим способом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8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5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 xml:space="preserve">Контрольная работа №4 </w:t>
            </w:r>
            <w:r>
              <w:t>по теме: "Отношения и проценты"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9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 контрольной</w:t>
            </w:r>
            <w:r>
              <w:t xml:space="preserve"> работы №4. Работа над ошибками.</w:t>
            </w:r>
          </w:p>
        </w:tc>
        <w:tc>
          <w:tcPr>
            <w:tcW w:w="2390" w:type="dxa"/>
          </w:tcPr>
          <w:p w:rsidR="002B42B4" w:rsidRPr="0039651E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2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rPr>
          <w:gridAfter w:val="6"/>
          <w:wAfter w:w="8940" w:type="dxa"/>
        </w:trPr>
        <w:tc>
          <w:tcPr>
            <w:tcW w:w="970" w:type="dxa"/>
          </w:tcPr>
          <w:p w:rsidR="002B42B4" w:rsidRPr="006F62D2" w:rsidRDefault="002B42B4" w:rsidP="00CA384D">
            <w:pPr>
              <w:jc w:val="center"/>
              <w:rPr>
                <w:b/>
              </w:rPr>
            </w:pPr>
          </w:p>
        </w:tc>
      </w:tr>
      <w:tr w:rsidR="002B42B4" w:rsidTr="005C23FE">
        <w:trPr>
          <w:trHeight w:val="1409"/>
        </w:trPr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рямая и окружность. Взаимное расположение прямой и окружности. Касательная к окружности и ее свойство. Точка касания. Постр</w:t>
            </w:r>
            <w:r>
              <w:t>оение касательной к окружности.</w:t>
            </w:r>
          </w:p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3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8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Прямая и окружность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4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8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Две окружности на плоскости. Взаимное расположение двух окружностей. Внешнее и внутреннее каса</w:t>
            </w:r>
            <w:r>
              <w:t>ния. Концентрические окружности.</w:t>
            </w:r>
          </w:p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5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9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остроение треугольника с помощью циркуля и л</w:t>
            </w:r>
            <w:r>
              <w:t>инейки.</w:t>
            </w:r>
          </w:p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6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1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Неравенство треугольника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9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руглые тела: цилиндр, конус, шар, сфера</w:t>
            </w:r>
            <w:r>
              <w:t>.</w:t>
            </w:r>
          </w:p>
        </w:tc>
        <w:tc>
          <w:tcPr>
            <w:tcW w:w="2390" w:type="dxa"/>
          </w:tcPr>
          <w:p w:rsidR="002B42B4" w:rsidRPr="00A97D8C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0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F87C1A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F87C1A" w:rsidRDefault="00CA384D" w:rsidP="00CA384D">
            <w:pPr>
              <w:jc w:val="center"/>
              <w:rPr>
                <w:b/>
              </w:rPr>
            </w:pPr>
            <w:r w:rsidRPr="00F87C1A">
              <w:rPr>
                <w:b/>
              </w:rPr>
              <w:t>Глава 7. Целые числа. (16 ч)</w:t>
            </w:r>
          </w:p>
          <w:p w:rsidR="00CA384D" w:rsidRDefault="00CA384D" w:rsidP="00CA384D"/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акие числа назыв</w:t>
            </w:r>
            <w:r>
              <w:t>а</w:t>
            </w:r>
            <w:r w:rsidRPr="00010804">
              <w:t>ются целыми. Положительные, отрицательные и противоположные числа. Числа одного знака и числа разных знаков. Изображение целых чисел точками координатной прямой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1</w:t>
            </w:r>
            <w:r w:rsidRPr="00294BFE">
              <w:rPr>
                <w:rStyle w:val="FontStyle11"/>
                <w:sz w:val="20"/>
                <w:szCs w:val="20"/>
              </w:rPr>
              <w:t>.01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равнение целых чисел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5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Сравнение цел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ложение целых чисел с помощью координатной прямой. Сл</w:t>
            </w:r>
            <w:r>
              <w:t>ожение целых чисел одного знак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ложение целых чисел с разны</w:t>
            </w:r>
            <w:r>
              <w:t>ми</w:t>
            </w:r>
            <w:r w:rsidRPr="00010804">
              <w:t>знакам</w:t>
            </w:r>
            <w:r>
              <w:t>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войства сложения целых чисел. Сложение нескольких целых чисел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99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Вычитание цел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0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Вычитание цел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Умножение целых чисел. 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2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Умножение целых чисел. Переместительное и сочетательное </w:t>
            </w:r>
            <w:r w:rsidRPr="00010804">
              <w:lastRenderedPageBreak/>
              <w:t>свойства умножения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3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03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Деление цел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4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4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Деление цел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5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целыми числами, порядок</w:t>
            </w:r>
            <w:r>
              <w:t xml:space="preserve"> действий, использование скобок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Множества. Конечные, бесконечные, равные множества. Элемент множества, подмножество. Круги Эйлера. Объ</w:t>
            </w:r>
            <w:r>
              <w:t>единение и пересечение множеств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9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онтрольная работа №5 по теме: "Целые числа"</w:t>
            </w:r>
            <w:r>
              <w:t>.</w:t>
            </w:r>
          </w:p>
        </w:tc>
        <w:tc>
          <w:tcPr>
            <w:tcW w:w="2390" w:type="dxa"/>
          </w:tcPr>
          <w:p w:rsidR="002B42B4" w:rsidRDefault="002B42B4" w:rsidP="00CA384D">
            <w:pPr>
              <w:jc w:val="center"/>
              <w:rPr>
                <w:lang w:eastAsia="ru-RU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0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 контрольной</w:t>
            </w:r>
            <w:r>
              <w:t xml:space="preserve"> работы №5. Работа над ошибка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1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28645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286450" w:rsidRDefault="00CA384D" w:rsidP="00CA384D">
            <w:pPr>
              <w:jc w:val="center"/>
              <w:rPr>
                <w:b/>
              </w:rPr>
            </w:pPr>
            <w:r w:rsidRPr="00286450">
              <w:rPr>
                <w:b/>
              </w:rPr>
              <w:t>Глава 8. Рациональные числа. (19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09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Какие числа называются рациональными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2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Изображение рациональных чи</w:t>
            </w:r>
            <w:r>
              <w:t>сел точками координатной прям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6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равнение рациональных чисел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7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2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Сравнение рациональн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8</w:t>
            </w:r>
            <w:r w:rsidRPr="00294BFE">
              <w:rPr>
                <w:rStyle w:val="FontStyle11"/>
                <w:sz w:val="20"/>
                <w:szCs w:val="20"/>
              </w:rPr>
              <w:t>.02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Модуль (абсолютная величина) числа, ге</w:t>
            </w:r>
            <w:r>
              <w:t>ометрический смысл модуля числ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1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ложение рациональных чисел. Переместительное, сочетательн</w:t>
            </w:r>
            <w:r>
              <w:t>ое и распределительное свойств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5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Вычитание рациональн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6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Умножение рациональн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7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Деление рациональных чисе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рациональными числами, порядок</w:t>
            </w:r>
            <w:r>
              <w:t xml:space="preserve"> действий, использование скобок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1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се арифметические действия с рациональными числами, порядок</w:t>
            </w:r>
            <w:r>
              <w:t xml:space="preserve"> действий, использование скобок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2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"обратн</w:t>
            </w:r>
            <w:r>
              <w:t>ый ход" арифметическим способо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3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1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Что такое координаты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4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рямоугольные (декартовы) координаты на плоскости. Начало координат. Оси координат. Координатная плоскость. Координатные четверти. Координаты точки. Пос</w:t>
            </w:r>
            <w:r>
              <w:t>троение точки по ее координата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5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ос</w:t>
            </w:r>
            <w:r>
              <w:t>троение точки по ее координата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ос</w:t>
            </w:r>
            <w:r>
              <w:t>троение точки по ее координата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9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ос</w:t>
            </w:r>
            <w:r>
              <w:t>троение точки по ее координата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0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онтрольная работа №</w:t>
            </w:r>
            <w:r>
              <w:t xml:space="preserve">6 по теме: </w:t>
            </w:r>
            <w:r>
              <w:lastRenderedPageBreak/>
              <w:t>"Рациональные числа"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 xml:space="preserve">Урок развивающего </w:t>
            </w:r>
            <w:r w:rsidRPr="00DD5874">
              <w:rPr>
                <w:lang w:eastAsia="ru-RU"/>
              </w:rPr>
              <w:lastRenderedPageBreak/>
              <w:t>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lastRenderedPageBreak/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1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2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 контрольной</w:t>
            </w:r>
            <w:r>
              <w:t xml:space="preserve"> работы №6. Работа над ошибка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2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28645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286450" w:rsidRDefault="00CA384D" w:rsidP="00CA384D">
            <w:pPr>
              <w:jc w:val="center"/>
              <w:rPr>
                <w:b/>
              </w:rPr>
            </w:pPr>
            <w:r w:rsidRPr="00286450">
              <w:rPr>
                <w:b/>
              </w:rPr>
              <w:t>Глава 9. Буквы и формулы. (17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О математическом языке. Математические (буквенные) выражения и предложения. Переход от словесной формулировки соотношений ме</w:t>
            </w:r>
            <w:r>
              <w:t>жду величинами к математическ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3</w:t>
            </w:r>
            <w:r w:rsidRPr="00294BFE">
              <w:rPr>
                <w:rStyle w:val="FontStyle11"/>
                <w:sz w:val="20"/>
                <w:szCs w:val="20"/>
              </w:rPr>
              <w:t>.03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</w:p>
        </w:tc>
        <w:tc>
          <w:tcPr>
            <w:tcW w:w="4110" w:type="dxa"/>
            <w:shd w:val="clear" w:color="auto" w:fill="auto"/>
          </w:tcPr>
          <w:p w:rsidR="002B42B4" w:rsidRPr="002D3FCD" w:rsidRDefault="002B42B4" w:rsidP="00CA384D">
            <w:r>
              <w:rPr>
                <w:lang w:val="en-US"/>
              </w:rPr>
              <w:t>IV</w:t>
            </w:r>
            <w:r>
              <w:t xml:space="preserve"> четверть</w:t>
            </w:r>
          </w:p>
        </w:tc>
        <w:tc>
          <w:tcPr>
            <w:tcW w:w="2390" w:type="dxa"/>
          </w:tcPr>
          <w:p w:rsidR="002B42B4" w:rsidRPr="00DD5874" w:rsidRDefault="002B42B4" w:rsidP="00CA384D">
            <w:pPr>
              <w:jc w:val="center"/>
              <w:rPr>
                <w:lang w:eastAsia="ru-RU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</w:p>
        </w:tc>
        <w:tc>
          <w:tcPr>
            <w:tcW w:w="1339" w:type="dxa"/>
            <w:gridSpan w:val="2"/>
          </w:tcPr>
          <w:p w:rsidR="002B42B4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2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ереход от словесной формулировки соотношений ме</w:t>
            </w:r>
            <w:r>
              <w:t>жду величинами к математическ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0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Переход от словесной формулировки соотношений ме</w:t>
            </w:r>
            <w:r>
              <w:t>жду величинами к математической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оставление формул. Формула периметра треугольника, периметра и площади прямоугольника и квадрата. Формула объема</w:t>
            </w:r>
            <w:r>
              <w:t xml:space="preserve"> прямоугольного параллелепипед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2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Составление форму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3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Составление формул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ычисления по</w:t>
            </w:r>
            <w:r>
              <w:t xml:space="preserve"> формулам. Числовые подстановк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ычисления по</w:t>
            </w:r>
            <w:r>
              <w:t xml:space="preserve"> формулам. Числовые </w:t>
            </w:r>
            <w:r>
              <w:lastRenderedPageBreak/>
              <w:t>подстановк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0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36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Формулы длины окру</w:t>
            </w:r>
            <w:r>
              <w:t>жности и площади круга. Число π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1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Что такое уравнение. Что значит решить уравнение. Корень уравнения. Решен</w:t>
            </w:r>
            <w:r>
              <w:t>ие уравнений с одной переменн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2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</w:t>
            </w:r>
            <w:r>
              <w:t>ие уравнений с одной переменн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3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3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с помощью уравнений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с помощью уравнений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7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с помощью уравнений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8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2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Решение текстовых задач с помощью уравнений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9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Контрольная работ</w:t>
            </w:r>
            <w:r>
              <w:t>а №7 по теме: "Буквы и формулы"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0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нализ  контрольной</w:t>
            </w:r>
            <w:r>
              <w:t xml:space="preserve"> работы №7. Работа над ошибка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3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BE6CE8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BE6CE8" w:rsidRDefault="00CA384D" w:rsidP="00CA384D">
            <w:pPr>
              <w:jc w:val="center"/>
              <w:rPr>
                <w:b/>
              </w:rPr>
            </w:pPr>
            <w:r w:rsidRPr="00BE6CE8">
              <w:rPr>
                <w:b/>
              </w:rPr>
              <w:t>Глава 10. Многоугольники и многогранники. (6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Сумма углов треугольника. Свойство углов при основан</w:t>
            </w:r>
            <w:r>
              <w:t>ии равнобедренного треугольник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4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Параллелограмм. Свойство противоположных сторон и диагоналей параллелограмма. Построение параллелограмма с </w:t>
            </w:r>
            <w:r w:rsidRPr="00010804">
              <w:lastRenderedPageBreak/>
              <w:t>исполь</w:t>
            </w:r>
            <w:r>
              <w:t>зованием свойства диагонале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5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4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Виды параллелограмма: ромб, прям</w:t>
            </w:r>
            <w:r>
              <w:t>оугольник квадрат. Их свойства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6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8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равильные многоугольники, их свой</w:t>
            </w:r>
            <w:r>
              <w:t>ства. Правильные многогранник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7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4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Площади. Единицы измерения площадей. Равновеликие и равносоставленн</w:t>
            </w:r>
            <w:r>
              <w:t>ые фигуры. Перекраивание фигур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8</w:t>
            </w:r>
            <w:r w:rsidRPr="00294BFE">
              <w:rPr>
                <w:rStyle w:val="FontStyle11"/>
                <w:sz w:val="20"/>
                <w:szCs w:val="20"/>
              </w:rPr>
              <w:t>.04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Призма. Виды призм. Прямоугольный </w:t>
            </w:r>
            <w:r>
              <w:t>параллелепипед. Куб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.05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0D085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0D0850" w:rsidRDefault="00CA384D" w:rsidP="00CA384D">
            <w:pPr>
              <w:jc w:val="center"/>
              <w:rPr>
                <w:b/>
              </w:rPr>
            </w:pPr>
            <w:r w:rsidRPr="000D0850">
              <w:rPr>
                <w:b/>
              </w:rPr>
              <w:t>Повторение. (10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рифметические д</w:t>
            </w:r>
            <w:r>
              <w:t>ействия с обыкновенными дробя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2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рифметические действия с десятичными дробями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3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рифметические д</w:t>
            </w:r>
            <w:r>
              <w:t>ействия с рациональными числа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Арифметические д</w:t>
            </w:r>
            <w:r>
              <w:t>ействия с рациональными числами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нахождение процента от величины и величины по ее п</w:t>
            </w:r>
            <w:r>
              <w:t>роценту арифметическим способо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0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t>156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на нахождение процента от величины и величины по ее п</w:t>
            </w:r>
            <w:r>
              <w:t>роценту арифметическим способом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1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 w:rsidRPr="00756D27">
              <w:lastRenderedPageBreak/>
              <w:t>157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Решение текстовых задач с помощью уравнений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4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58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Прямоуго</w:t>
            </w:r>
            <w:r>
              <w:t xml:space="preserve">льные координаты на плоскости. 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5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59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756D27">
              <w:t xml:space="preserve">Итоговая контрольная работа за курс </w:t>
            </w:r>
            <w:r>
              <w:t xml:space="preserve">математики 6 </w:t>
            </w:r>
            <w:r w:rsidRPr="00756D27">
              <w:t>класса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/>
                <w:bCs/>
                <w:color w:val="191919"/>
              </w:rPr>
            </w:pPr>
            <w:r w:rsidRPr="00DD5874">
              <w:rPr>
                <w:lang w:eastAsia="ru-RU"/>
              </w:rPr>
              <w:t>Урок развивающего контрол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0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756D27">
              <w:t>Анализ итоговой контрольной работы. Работа над ошибками</w:t>
            </w:r>
            <w:r>
              <w:t>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7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0D085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0D0850" w:rsidRDefault="00CA384D" w:rsidP="00CA384D">
            <w:pPr>
              <w:jc w:val="center"/>
              <w:rPr>
                <w:b/>
              </w:rPr>
            </w:pPr>
            <w:r w:rsidRPr="000D0850">
              <w:rPr>
                <w:b/>
              </w:rPr>
              <w:t>Глава 11. Симметрия. (6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1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Осевая симметрия. Построение точек, симметрич</w:t>
            </w:r>
            <w:r>
              <w:t>ных данным относительно прямой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8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2</w:t>
            </w:r>
          </w:p>
        </w:tc>
        <w:tc>
          <w:tcPr>
            <w:tcW w:w="4110" w:type="dxa"/>
            <w:shd w:val="clear" w:color="auto" w:fill="auto"/>
          </w:tcPr>
          <w:p w:rsidR="002B42B4" w:rsidRPr="00010804" w:rsidRDefault="002B42B4" w:rsidP="00CA384D">
            <w:r w:rsidRPr="00010804">
              <w:t>Зеркальная симметрия</w:t>
            </w:r>
            <w:r>
              <w:t>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1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3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Ось симметрии фигуры. Примеры симм</w:t>
            </w:r>
            <w:r>
              <w:t>етричных и асимметричных фигур.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2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4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 xml:space="preserve">Ось симметрии фигуры. </w:t>
            </w:r>
          </w:p>
        </w:tc>
        <w:tc>
          <w:tcPr>
            <w:tcW w:w="2390" w:type="dxa"/>
          </w:tcPr>
          <w:p w:rsidR="002B42B4" w:rsidRDefault="002B42B4" w:rsidP="00CA384D">
            <w:pPr>
              <w:jc w:val="center"/>
              <w:rPr>
                <w:lang w:eastAsia="ru-RU"/>
              </w:rPr>
            </w:pPr>
            <w:r w:rsidRPr="00DD5874">
              <w:rPr>
                <w:lang w:eastAsia="ru-RU"/>
              </w:rPr>
              <w:t>Урок рефлексии</w:t>
            </w:r>
          </w:p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3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5</w:t>
            </w:r>
          </w:p>
        </w:tc>
        <w:tc>
          <w:tcPr>
            <w:tcW w:w="4110" w:type="dxa"/>
            <w:shd w:val="clear" w:color="auto" w:fill="auto"/>
          </w:tcPr>
          <w:p w:rsidR="002B42B4" w:rsidRPr="00756D27" w:rsidRDefault="002B42B4" w:rsidP="00CA384D">
            <w:r w:rsidRPr="00010804">
              <w:t>Центральная симметрия. Построение</w:t>
            </w:r>
            <w:r>
              <w:t xml:space="preserve"> центрально-симметричных точек.</w:t>
            </w:r>
          </w:p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4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2B42B4" w:rsidTr="005C23FE">
        <w:tc>
          <w:tcPr>
            <w:tcW w:w="1101" w:type="dxa"/>
            <w:gridSpan w:val="2"/>
            <w:shd w:val="clear" w:color="auto" w:fill="auto"/>
          </w:tcPr>
          <w:p w:rsidR="002B42B4" w:rsidRPr="00756D27" w:rsidRDefault="002B42B4" w:rsidP="00CA384D">
            <w:pPr>
              <w:jc w:val="center"/>
            </w:pPr>
            <w:r>
              <w:t>166</w:t>
            </w:r>
          </w:p>
        </w:tc>
        <w:tc>
          <w:tcPr>
            <w:tcW w:w="4110" w:type="dxa"/>
            <w:shd w:val="clear" w:color="auto" w:fill="auto"/>
          </w:tcPr>
          <w:p w:rsidR="002B42B4" w:rsidRDefault="002B42B4" w:rsidP="00CA384D">
            <w:r w:rsidRPr="00010804">
              <w:t>Ц</w:t>
            </w:r>
            <w:r>
              <w:t xml:space="preserve">ентрально-симметричные фигуры. </w:t>
            </w:r>
          </w:p>
          <w:p w:rsidR="002B42B4" w:rsidRPr="00756D27" w:rsidRDefault="002B42B4" w:rsidP="00CA384D"/>
        </w:tc>
        <w:tc>
          <w:tcPr>
            <w:tcW w:w="2390" w:type="dxa"/>
          </w:tcPr>
          <w:p w:rsidR="002B42B4" w:rsidRPr="00286450" w:rsidRDefault="002B42B4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рефлексии</w:t>
            </w:r>
          </w:p>
        </w:tc>
        <w:tc>
          <w:tcPr>
            <w:tcW w:w="970" w:type="dxa"/>
            <w:shd w:val="clear" w:color="auto" w:fill="auto"/>
          </w:tcPr>
          <w:p w:rsidR="002B42B4" w:rsidRDefault="002B42B4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2B42B4" w:rsidRPr="00294BFE" w:rsidRDefault="002B42B4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5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CA384D" w:rsidTr="005C23FE">
        <w:trPr>
          <w:gridAfter w:val="1"/>
          <w:wAfter w:w="21" w:type="dxa"/>
        </w:trPr>
        <w:tc>
          <w:tcPr>
            <w:tcW w:w="970" w:type="dxa"/>
          </w:tcPr>
          <w:p w:rsidR="00CA384D" w:rsidRPr="00100B50" w:rsidRDefault="00CA384D" w:rsidP="00CA384D">
            <w:pPr>
              <w:jc w:val="center"/>
              <w:rPr>
                <w:b/>
              </w:rPr>
            </w:pPr>
          </w:p>
        </w:tc>
        <w:tc>
          <w:tcPr>
            <w:tcW w:w="8919" w:type="dxa"/>
            <w:gridSpan w:val="5"/>
            <w:shd w:val="clear" w:color="auto" w:fill="auto"/>
          </w:tcPr>
          <w:p w:rsidR="00CA384D" w:rsidRPr="00100B50" w:rsidRDefault="00CA384D" w:rsidP="00CA384D">
            <w:pPr>
              <w:jc w:val="center"/>
              <w:rPr>
                <w:b/>
              </w:rPr>
            </w:pPr>
            <w:r w:rsidRPr="00100B50">
              <w:rPr>
                <w:b/>
              </w:rPr>
              <w:t>Глава 12. Комбинаторика. Случайные события. (4 ч)</w:t>
            </w:r>
          </w:p>
          <w:p w:rsidR="00CA384D" w:rsidRPr="00286450" w:rsidRDefault="00CA384D" w:rsidP="00CA384D">
            <w:pPr>
              <w:jc w:val="center"/>
            </w:pPr>
          </w:p>
        </w:tc>
      </w:tr>
      <w:tr w:rsidR="005C23FE" w:rsidTr="005C23FE">
        <w:tc>
          <w:tcPr>
            <w:tcW w:w="1101" w:type="dxa"/>
            <w:gridSpan w:val="2"/>
            <w:shd w:val="clear" w:color="auto" w:fill="auto"/>
          </w:tcPr>
          <w:p w:rsidR="005C23FE" w:rsidRPr="00756D27" w:rsidRDefault="005C23FE" w:rsidP="00CA384D">
            <w:pPr>
              <w:jc w:val="center"/>
            </w:pPr>
            <w:r>
              <w:t>167</w:t>
            </w:r>
          </w:p>
        </w:tc>
        <w:tc>
          <w:tcPr>
            <w:tcW w:w="4110" w:type="dxa"/>
            <w:shd w:val="clear" w:color="auto" w:fill="auto"/>
          </w:tcPr>
          <w:p w:rsidR="005C23FE" w:rsidRPr="00756D27" w:rsidRDefault="005C23FE" w:rsidP="00CA384D">
            <w:r w:rsidRPr="00010804">
              <w:t>Логика перебора. Перебор всех возможных вариантов. Дерево в</w:t>
            </w:r>
            <w:r>
              <w:t>озможных вариантов. Кодирование.</w:t>
            </w:r>
          </w:p>
        </w:tc>
        <w:tc>
          <w:tcPr>
            <w:tcW w:w="2390" w:type="dxa"/>
          </w:tcPr>
          <w:p w:rsidR="005C23FE" w:rsidRPr="00286450" w:rsidRDefault="005C23FE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5C23FE" w:rsidRDefault="005C23FE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5C23FE" w:rsidRPr="00294BFE" w:rsidRDefault="005C23FE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8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5C23FE" w:rsidTr="005C23FE">
        <w:tc>
          <w:tcPr>
            <w:tcW w:w="1101" w:type="dxa"/>
            <w:gridSpan w:val="2"/>
            <w:shd w:val="clear" w:color="auto" w:fill="auto"/>
          </w:tcPr>
          <w:p w:rsidR="005C23FE" w:rsidRPr="00756D27" w:rsidRDefault="005C23FE" w:rsidP="00CA384D">
            <w:pPr>
              <w:jc w:val="center"/>
            </w:pPr>
            <w:r>
              <w:t>168</w:t>
            </w:r>
          </w:p>
        </w:tc>
        <w:tc>
          <w:tcPr>
            <w:tcW w:w="4110" w:type="dxa"/>
            <w:shd w:val="clear" w:color="auto" w:fill="auto"/>
          </w:tcPr>
          <w:p w:rsidR="005C23FE" w:rsidRPr="00756D27" w:rsidRDefault="005C23FE" w:rsidP="00CA384D">
            <w:r w:rsidRPr="00010804">
              <w:t xml:space="preserve">Правило умножения. Решение </w:t>
            </w:r>
            <w:r w:rsidRPr="00010804">
              <w:lastRenderedPageBreak/>
              <w:t>комбинато</w:t>
            </w:r>
            <w:r>
              <w:t>рных задач на правило умножения.</w:t>
            </w:r>
          </w:p>
        </w:tc>
        <w:tc>
          <w:tcPr>
            <w:tcW w:w="2390" w:type="dxa"/>
          </w:tcPr>
          <w:p w:rsidR="005C23FE" w:rsidRPr="00286450" w:rsidRDefault="005C23FE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lastRenderedPageBreak/>
              <w:t xml:space="preserve">Урок открытия </w:t>
            </w:r>
            <w:r w:rsidRPr="00DD5874">
              <w:rPr>
                <w:lang w:eastAsia="ru-RU"/>
              </w:rPr>
              <w:lastRenderedPageBreak/>
              <w:t>нового знания</w:t>
            </w:r>
          </w:p>
        </w:tc>
        <w:tc>
          <w:tcPr>
            <w:tcW w:w="970" w:type="dxa"/>
            <w:shd w:val="clear" w:color="auto" w:fill="auto"/>
          </w:tcPr>
          <w:p w:rsidR="005C23FE" w:rsidRDefault="005C23FE" w:rsidP="00CA384D">
            <w:pPr>
              <w:jc w:val="center"/>
            </w:pPr>
            <w:r>
              <w:lastRenderedPageBreak/>
              <w:t>1</w:t>
            </w:r>
          </w:p>
        </w:tc>
        <w:tc>
          <w:tcPr>
            <w:tcW w:w="1339" w:type="dxa"/>
            <w:gridSpan w:val="2"/>
          </w:tcPr>
          <w:p w:rsidR="005C23FE" w:rsidRPr="00294BFE" w:rsidRDefault="005C23FE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9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5C23FE" w:rsidTr="005C23FE">
        <w:tc>
          <w:tcPr>
            <w:tcW w:w="1101" w:type="dxa"/>
            <w:gridSpan w:val="2"/>
            <w:shd w:val="clear" w:color="auto" w:fill="auto"/>
          </w:tcPr>
          <w:p w:rsidR="005C23FE" w:rsidRPr="00756D27" w:rsidRDefault="005C23FE" w:rsidP="00CA384D">
            <w:pPr>
              <w:jc w:val="center"/>
            </w:pPr>
            <w:r>
              <w:lastRenderedPageBreak/>
              <w:t>169</w:t>
            </w:r>
          </w:p>
        </w:tc>
        <w:tc>
          <w:tcPr>
            <w:tcW w:w="4110" w:type="dxa"/>
            <w:shd w:val="clear" w:color="auto" w:fill="auto"/>
          </w:tcPr>
          <w:p w:rsidR="005C23FE" w:rsidRPr="00756D27" w:rsidRDefault="005C23FE" w:rsidP="00CA384D">
            <w:r w:rsidRPr="00010804">
              <w:t>Сравнение шансов. Случайные события и их виды: равновероятные, маловеро</w:t>
            </w:r>
            <w:r>
              <w:t>ятные достоверные, невозможные.</w:t>
            </w:r>
          </w:p>
        </w:tc>
        <w:tc>
          <w:tcPr>
            <w:tcW w:w="2390" w:type="dxa"/>
          </w:tcPr>
          <w:p w:rsidR="005C23FE" w:rsidRPr="00286450" w:rsidRDefault="005C23FE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ткрытия нового знания</w:t>
            </w:r>
          </w:p>
        </w:tc>
        <w:tc>
          <w:tcPr>
            <w:tcW w:w="970" w:type="dxa"/>
            <w:shd w:val="clear" w:color="auto" w:fill="auto"/>
          </w:tcPr>
          <w:p w:rsidR="005C23FE" w:rsidRDefault="005C23FE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5C23FE" w:rsidRPr="00294BFE" w:rsidRDefault="005C23FE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0</w:t>
            </w:r>
            <w:r w:rsidRPr="00294BFE">
              <w:rPr>
                <w:rStyle w:val="FontStyle11"/>
                <w:sz w:val="20"/>
                <w:szCs w:val="20"/>
              </w:rPr>
              <w:t>.05</w:t>
            </w:r>
          </w:p>
        </w:tc>
      </w:tr>
      <w:tr w:rsidR="005C23FE" w:rsidTr="005C23FE">
        <w:tc>
          <w:tcPr>
            <w:tcW w:w="1101" w:type="dxa"/>
            <w:gridSpan w:val="2"/>
            <w:shd w:val="clear" w:color="auto" w:fill="auto"/>
          </w:tcPr>
          <w:p w:rsidR="005C23FE" w:rsidRPr="00756D27" w:rsidRDefault="005C23FE" w:rsidP="00CA384D">
            <w:pPr>
              <w:jc w:val="center"/>
            </w:pPr>
            <w:r>
              <w:t>170</w:t>
            </w:r>
          </w:p>
        </w:tc>
        <w:tc>
          <w:tcPr>
            <w:tcW w:w="4110" w:type="dxa"/>
            <w:shd w:val="clear" w:color="auto" w:fill="auto"/>
          </w:tcPr>
          <w:p w:rsidR="005C23FE" w:rsidRPr="00756D27" w:rsidRDefault="005C23FE" w:rsidP="00CA384D">
            <w:r w:rsidRPr="00010804">
              <w:t>Эксперименты со случайны</w:t>
            </w:r>
            <w:r>
              <w:t>ми исходами. Теория вероятности.</w:t>
            </w:r>
          </w:p>
        </w:tc>
        <w:tc>
          <w:tcPr>
            <w:tcW w:w="2390" w:type="dxa"/>
          </w:tcPr>
          <w:p w:rsidR="005C23FE" w:rsidRPr="00286450" w:rsidRDefault="005C23FE" w:rsidP="00CA384D">
            <w:pPr>
              <w:jc w:val="center"/>
              <w:rPr>
                <w:rFonts w:eastAsia="SimSun"/>
                <w:bCs/>
                <w:color w:val="191919"/>
              </w:rPr>
            </w:pPr>
            <w:r w:rsidRPr="00DD5874">
              <w:rPr>
                <w:lang w:eastAsia="ru-RU"/>
              </w:rPr>
              <w:t>Урок общеметодологической направленности</w:t>
            </w:r>
          </w:p>
        </w:tc>
        <w:tc>
          <w:tcPr>
            <w:tcW w:w="970" w:type="dxa"/>
            <w:shd w:val="clear" w:color="auto" w:fill="auto"/>
          </w:tcPr>
          <w:p w:rsidR="005C23FE" w:rsidRDefault="005C23FE" w:rsidP="00CA384D">
            <w:pPr>
              <w:jc w:val="center"/>
            </w:pPr>
            <w:r>
              <w:t>1</w:t>
            </w:r>
          </w:p>
        </w:tc>
        <w:tc>
          <w:tcPr>
            <w:tcW w:w="1339" w:type="dxa"/>
            <w:gridSpan w:val="2"/>
          </w:tcPr>
          <w:p w:rsidR="005C23FE" w:rsidRPr="00294BFE" w:rsidRDefault="005C23FE" w:rsidP="00CA384D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294BFE">
              <w:rPr>
                <w:rStyle w:val="FontStyle11"/>
                <w:sz w:val="20"/>
                <w:szCs w:val="20"/>
              </w:rPr>
              <w:t>31.05</w:t>
            </w:r>
          </w:p>
        </w:tc>
      </w:tr>
    </w:tbl>
    <w:p w:rsidR="009F770D" w:rsidRPr="001B5722" w:rsidRDefault="009F770D" w:rsidP="009F770D">
      <w:pPr>
        <w:pStyle w:val="NoSpacing"/>
        <w:rPr>
          <w:rFonts w:ascii="Times New Roman" w:hAnsi="Times New Roman"/>
        </w:rPr>
      </w:pPr>
    </w:p>
    <w:p w:rsidR="009F770D" w:rsidRDefault="009F770D" w:rsidP="009F770D">
      <w:pPr>
        <w:pStyle w:val="NoSpacing"/>
        <w:rPr>
          <w:rFonts w:ascii="Times New Roman" w:hAnsi="Times New Roman"/>
        </w:rPr>
      </w:pPr>
    </w:p>
    <w:p w:rsidR="009F770D" w:rsidRDefault="009F770D" w:rsidP="009F770D">
      <w:pPr>
        <w:jc w:val="both"/>
      </w:pPr>
    </w:p>
    <w:sectPr w:rsidR="009F770D" w:rsidSect="00BB444B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24CC" w:rsidRDefault="008524CC" w:rsidP="009974C0">
      <w:r>
        <w:separator/>
      </w:r>
    </w:p>
  </w:endnote>
  <w:endnote w:type="continuationSeparator" w:id="1">
    <w:p w:rsidR="008524CC" w:rsidRDefault="008524CC" w:rsidP="009974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24CC" w:rsidRDefault="008524CC" w:rsidP="009974C0">
      <w:r>
        <w:separator/>
      </w:r>
    </w:p>
  </w:footnote>
  <w:footnote w:type="continuationSeparator" w:id="1">
    <w:p w:rsidR="008524CC" w:rsidRDefault="008524CC" w:rsidP="009974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D46E4"/>
    <w:multiLevelType w:val="multilevel"/>
    <w:tmpl w:val="FF90C6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">
    <w:nsid w:val="07976092"/>
    <w:multiLevelType w:val="hybridMultilevel"/>
    <w:tmpl w:val="C902D9B8"/>
    <w:lvl w:ilvl="0" w:tplc="A1001F1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7820BF1"/>
    <w:multiLevelType w:val="hybridMultilevel"/>
    <w:tmpl w:val="0F48A3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FE55AD"/>
    <w:multiLevelType w:val="multilevel"/>
    <w:tmpl w:val="48463D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2DE44DD"/>
    <w:multiLevelType w:val="hybridMultilevel"/>
    <w:tmpl w:val="86AC0FCA"/>
    <w:lvl w:ilvl="0" w:tplc="FDC2BF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8E42E1"/>
    <w:multiLevelType w:val="hybridMultilevel"/>
    <w:tmpl w:val="D0806CF2"/>
    <w:lvl w:ilvl="0" w:tplc="8348F3B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CC2E8D"/>
    <w:multiLevelType w:val="multilevel"/>
    <w:tmpl w:val="2BCA53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5B06461"/>
    <w:multiLevelType w:val="hybridMultilevel"/>
    <w:tmpl w:val="30102A12"/>
    <w:lvl w:ilvl="0" w:tplc="8348F3B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36BC1853"/>
    <w:multiLevelType w:val="hybridMultilevel"/>
    <w:tmpl w:val="236ADE2A"/>
    <w:lvl w:ilvl="0" w:tplc="5DECB9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8AF506B"/>
    <w:multiLevelType w:val="hybridMultilevel"/>
    <w:tmpl w:val="B6847FA0"/>
    <w:lvl w:ilvl="0" w:tplc="43F0DD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196EB9"/>
    <w:multiLevelType w:val="hybridMultilevel"/>
    <w:tmpl w:val="20467746"/>
    <w:lvl w:ilvl="0" w:tplc="8348F3B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3EAF0DF9"/>
    <w:multiLevelType w:val="hybridMultilevel"/>
    <w:tmpl w:val="88222856"/>
    <w:lvl w:ilvl="0" w:tplc="8348F3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5447DE"/>
    <w:multiLevelType w:val="hybridMultilevel"/>
    <w:tmpl w:val="908CBFF4"/>
    <w:lvl w:ilvl="0" w:tplc="8348F3B2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BFC43F7"/>
    <w:multiLevelType w:val="hybridMultilevel"/>
    <w:tmpl w:val="34E21402"/>
    <w:lvl w:ilvl="0" w:tplc="8348F3B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EA62A65"/>
    <w:multiLevelType w:val="hybridMultilevel"/>
    <w:tmpl w:val="B2D88C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BDC716B"/>
    <w:multiLevelType w:val="multilevel"/>
    <w:tmpl w:val="D9FAD6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4"/>
  </w:num>
  <w:num w:numId="3">
    <w:abstractNumId w:val="17"/>
  </w:num>
  <w:num w:numId="4">
    <w:abstractNumId w:val="6"/>
  </w:num>
  <w:num w:numId="5">
    <w:abstractNumId w:val="12"/>
  </w:num>
  <w:num w:numId="6">
    <w:abstractNumId w:val="5"/>
  </w:num>
  <w:num w:numId="7">
    <w:abstractNumId w:val="37"/>
  </w:num>
  <w:num w:numId="8">
    <w:abstractNumId w:val="0"/>
  </w:num>
  <w:num w:numId="9">
    <w:abstractNumId w:val="1"/>
  </w:num>
  <w:num w:numId="10">
    <w:abstractNumId w:val="13"/>
  </w:num>
  <w:num w:numId="11">
    <w:abstractNumId w:val="21"/>
  </w:num>
  <w:num w:numId="12">
    <w:abstractNumId w:val="7"/>
  </w:num>
  <w:num w:numId="13">
    <w:abstractNumId w:val="18"/>
  </w:num>
  <w:num w:numId="14">
    <w:abstractNumId w:val="34"/>
  </w:num>
  <w:num w:numId="15">
    <w:abstractNumId w:val="20"/>
    <w:lvlOverride w:ilvl="0">
      <w:startOverride w:val="1"/>
    </w:lvlOverride>
  </w:num>
  <w:num w:numId="16">
    <w:abstractNumId w:val="33"/>
  </w:num>
  <w:num w:numId="17">
    <w:abstractNumId w:val="24"/>
  </w:num>
  <w:num w:numId="18">
    <w:abstractNumId w:val="30"/>
  </w:num>
  <w:num w:numId="19">
    <w:abstractNumId w:val="15"/>
  </w:num>
  <w:num w:numId="20">
    <w:abstractNumId w:val="9"/>
  </w:num>
  <w:num w:numId="21">
    <w:abstractNumId w:val="25"/>
  </w:num>
  <w:num w:numId="22">
    <w:abstractNumId w:val="27"/>
  </w:num>
  <w:num w:numId="23">
    <w:abstractNumId w:val="35"/>
  </w:num>
  <w:num w:numId="24">
    <w:abstractNumId w:val="16"/>
  </w:num>
  <w:num w:numId="25">
    <w:abstractNumId w:val="10"/>
  </w:num>
  <w:num w:numId="26">
    <w:abstractNumId w:val="8"/>
  </w:num>
  <w:num w:numId="27">
    <w:abstractNumId w:val="3"/>
  </w:num>
  <w:num w:numId="28">
    <w:abstractNumId w:val="31"/>
  </w:num>
  <w:num w:numId="29">
    <w:abstractNumId w:val="36"/>
  </w:num>
  <w:num w:numId="30">
    <w:abstractNumId w:val="2"/>
  </w:num>
  <w:num w:numId="31">
    <w:abstractNumId w:val="29"/>
  </w:num>
  <w:num w:numId="32">
    <w:abstractNumId w:val="23"/>
  </w:num>
  <w:num w:numId="33">
    <w:abstractNumId w:val="32"/>
  </w:num>
  <w:num w:numId="34">
    <w:abstractNumId w:val="19"/>
  </w:num>
  <w:num w:numId="35">
    <w:abstractNumId w:val="26"/>
  </w:num>
  <w:num w:numId="36">
    <w:abstractNumId w:val="11"/>
  </w:num>
  <w:num w:numId="37">
    <w:abstractNumId w:val="38"/>
  </w:num>
  <w:num w:numId="38">
    <w:abstractNumId w:val="28"/>
  </w:num>
  <w:num w:numId="39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C163B"/>
    <w:rsid w:val="0000638A"/>
    <w:rsid w:val="000746F1"/>
    <w:rsid w:val="000B218C"/>
    <w:rsid w:val="000D0850"/>
    <w:rsid w:val="000D6578"/>
    <w:rsid w:val="000E0C1A"/>
    <w:rsid w:val="00100B50"/>
    <w:rsid w:val="001957F2"/>
    <w:rsid w:val="001C73E1"/>
    <w:rsid w:val="001C7FC0"/>
    <w:rsid w:val="001D3A9B"/>
    <w:rsid w:val="001D63FB"/>
    <w:rsid w:val="002046B7"/>
    <w:rsid w:val="00261277"/>
    <w:rsid w:val="00286450"/>
    <w:rsid w:val="002B3061"/>
    <w:rsid w:val="002B42B4"/>
    <w:rsid w:val="002B6F0F"/>
    <w:rsid w:val="002D3FCD"/>
    <w:rsid w:val="00342805"/>
    <w:rsid w:val="00395EF0"/>
    <w:rsid w:val="0039651E"/>
    <w:rsid w:val="003C163B"/>
    <w:rsid w:val="003C38C3"/>
    <w:rsid w:val="003D6047"/>
    <w:rsid w:val="00413CFD"/>
    <w:rsid w:val="00414FD5"/>
    <w:rsid w:val="00415846"/>
    <w:rsid w:val="004347B5"/>
    <w:rsid w:val="00437E48"/>
    <w:rsid w:val="00455D27"/>
    <w:rsid w:val="0045735F"/>
    <w:rsid w:val="00511F89"/>
    <w:rsid w:val="00516F7D"/>
    <w:rsid w:val="005259C4"/>
    <w:rsid w:val="005A7370"/>
    <w:rsid w:val="005C080D"/>
    <w:rsid w:val="005C23FE"/>
    <w:rsid w:val="005F7138"/>
    <w:rsid w:val="0060139A"/>
    <w:rsid w:val="00626D25"/>
    <w:rsid w:val="00630D0D"/>
    <w:rsid w:val="00634178"/>
    <w:rsid w:val="00644EC5"/>
    <w:rsid w:val="00681F6C"/>
    <w:rsid w:val="00691D9F"/>
    <w:rsid w:val="006B01A6"/>
    <w:rsid w:val="006D1B5C"/>
    <w:rsid w:val="006F62D2"/>
    <w:rsid w:val="007031A5"/>
    <w:rsid w:val="00703546"/>
    <w:rsid w:val="00787456"/>
    <w:rsid w:val="007C7058"/>
    <w:rsid w:val="007F34EB"/>
    <w:rsid w:val="00804C1E"/>
    <w:rsid w:val="00805ECA"/>
    <w:rsid w:val="00813777"/>
    <w:rsid w:val="00814471"/>
    <w:rsid w:val="00845A10"/>
    <w:rsid w:val="008524CC"/>
    <w:rsid w:val="00893FAA"/>
    <w:rsid w:val="008E4DDB"/>
    <w:rsid w:val="009020D3"/>
    <w:rsid w:val="009166DB"/>
    <w:rsid w:val="00942473"/>
    <w:rsid w:val="00955A41"/>
    <w:rsid w:val="00996DA6"/>
    <w:rsid w:val="009974C0"/>
    <w:rsid w:val="0099765C"/>
    <w:rsid w:val="009C3383"/>
    <w:rsid w:val="009C4A1E"/>
    <w:rsid w:val="009D1EB4"/>
    <w:rsid w:val="009E2BFE"/>
    <w:rsid w:val="009F707C"/>
    <w:rsid w:val="009F770D"/>
    <w:rsid w:val="00A01DE6"/>
    <w:rsid w:val="00A77147"/>
    <w:rsid w:val="00AA1CFE"/>
    <w:rsid w:val="00AB5E53"/>
    <w:rsid w:val="00B72EF8"/>
    <w:rsid w:val="00BB17D5"/>
    <w:rsid w:val="00BB444B"/>
    <w:rsid w:val="00BE36F5"/>
    <w:rsid w:val="00BE6CE8"/>
    <w:rsid w:val="00C03789"/>
    <w:rsid w:val="00C343B2"/>
    <w:rsid w:val="00C35255"/>
    <w:rsid w:val="00C67B28"/>
    <w:rsid w:val="00C95A93"/>
    <w:rsid w:val="00CA384D"/>
    <w:rsid w:val="00CE1113"/>
    <w:rsid w:val="00D71937"/>
    <w:rsid w:val="00DD604C"/>
    <w:rsid w:val="00E129E6"/>
    <w:rsid w:val="00E555FA"/>
    <w:rsid w:val="00E721FD"/>
    <w:rsid w:val="00EC5CD3"/>
    <w:rsid w:val="00ED5123"/>
    <w:rsid w:val="00F75478"/>
    <w:rsid w:val="00F87C1A"/>
    <w:rsid w:val="00F948B5"/>
    <w:rsid w:val="00FA2717"/>
    <w:rsid w:val="00FE4E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163B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5E5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974C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163B"/>
    <w:pPr>
      <w:suppressAutoHyphens w:val="0"/>
      <w:spacing w:before="240" w:after="60"/>
      <w:outlineLvl w:val="6"/>
    </w:pPr>
    <w:rPr>
      <w:rFonts w:ascii="Calibri" w:hAnsi="Calibri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3C163B"/>
    <w:pPr>
      <w:suppressAutoHyphens/>
      <w:spacing w:after="0" w:line="240" w:lineRule="auto"/>
    </w:pPr>
    <w:rPr>
      <w:rFonts w:ascii="Calibri" w:eastAsia="Calibri" w:hAnsi="Calibri" w:cs="Times New Roman"/>
      <w:lang w:eastAsia="ar-SA"/>
    </w:rPr>
  </w:style>
  <w:style w:type="character" w:customStyle="1" w:styleId="Heading7Char">
    <w:name w:val="Heading 7 Char"/>
    <w:basedOn w:val="DefaultParagraphFont"/>
    <w:link w:val="Heading7"/>
    <w:uiPriority w:val="9"/>
    <w:rsid w:val="003C163B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NoSpacingChar">
    <w:name w:val="No Spacing Char"/>
    <w:link w:val="NoSpacing"/>
    <w:uiPriority w:val="1"/>
    <w:rsid w:val="003C163B"/>
    <w:rPr>
      <w:rFonts w:ascii="Calibri" w:eastAsia="Calibri" w:hAnsi="Calibri" w:cs="Times New Roman"/>
      <w:lang w:eastAsia="ar-S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3C163B"/>
    <w:pPr>
      <w:suppressAutoHyphens w:val="0"/>
      <w:spacing w:after="120" w:line="480" w:lineRule="auto"/>
      <w:ind w:left="283"/>
    </w:pPr>
    <w:rPr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16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R">
    <w:name w:val="NR"/>
    <w:basedOn w:val="Normal"/>
    <w:rsid w:val="003C163B"/>
    <w:pPr>
      <w:suppressAutoHyphens w:val="0"/>
    </w:pPr>
    <w:rPr>
      <w:szCs w:val="20"/>
      <w:lang w:eastAsia="ru-RU"/>
    </w:rPr>
  </w:style>
  <w:style w:type="paragraph" w:styleId="ListParagraph">
    <w:name w:val="List Paragraph"/>
    <w:basedOn w:val="Normal"/>
    <w:link w:val="ListParagraphChar"/>
    <w:uiPriority w:val="99"/>
    <w:qFormat/>
    <w:rsid w:val="002B306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26D25"/>
    <w:pPr>
      <w:suppressAutoHyphens w:val="0"/>
      <w:spacing w:before="100" w:beforeAutospacing="1" w:after="100" w:afterAutospacing="1"/>
    </w:pPr>
    <w:rPr>
      <w:lang w:eastAsia="ru-RU"/>
    </w:rPr>
  </w:style>
  <w:style w:type="character" w:styleId="Strong">
    <w:name w:val="Strong"/>
    <w:basedOn w:val="DefaultParagraphFont"/>
    <w:uiPriority w:val="22"/>
    <w:qFormat/>
    <w:rsid w:val="00626D25"/>
    <w:rPr>
      <w:b/>
      <w:bCs/>
    </w:rPr>
  </w:style>
  <w:style w:type="character" w:customStyle="1" w:styleId="apple-converted-space">
    <w:name w:val="apple-converted-space"/>
    <w:basedOn w:val="DefaultParagraphFont"/>
    <w:rsid w:val="009C4A1E"/>
  </w:style>
  <w:style w:type="paragraph" w:customStyle="1" w:styleId="c10">
    <w:name w:val="c10"/>
    <w:basedOn w:val="Normal"/>
    <w:rsid w:val="005F7138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3">
    <w:name w:val="c3"/>
    <w:basedOn w:val="DefaultParagraphFont"/>
    <w:rsid w:val="005F7138"/>
  </w:style>
  <w:style w:type="character" w:styleId="Hyperlink">
    <w:name w:val="Hyperlink"/>
    <w:basedOn w:val="DefaultParagraphFont"/>
    <w:uiPriority w:val="99"/>
    <w:semiHidden/>
    <w:unhideWhenUsed/>
    <w:rsid w:val="00A77147"/>
    <w:rPr>
      <w:color w:val="0000FF"/>
      <w:u w:val="single"/>
    </w:rPr>
  </w:style>
  <w:style w:type="paragraph" w:customStyle="1" w:styleId="Style4">
    <w:name w:val="Style4"/>
    <w:basedOn w:val="Normal"/>
    <w:uiPriority w:val="99"/>
    <w:rsid w:val="00B72EF8"/>
    <w:pPr>
      <w:widowControl w:val="0"/>
      <w:suppressAutoHyphens w:val="0"/>
      <w:autoSpaceDE w:val="0"/>
      <w:autoSpaceDN w:val="0"/>
      <w:adjustRightInd w:val="0"/>
      <w:spacing w:line="204" w:lineRule="exact"/>
      <w:ind w:firstLine="168"/>
    </w:pPr>
    <w:rPr>
      <w:rFonts w:ascii="Verdana" w:hAnsi="Verdana"/>
      <w:lang w:eastAsia="ru-RU"/>
    </w:rPr>
  </w:style>
  <w:style w:type="character" w:customStyle="1" w:styleId="FontStyle12">
    <w:name w:val="Font Style12"/>
    <w:uiPriority w:val="99"/>
    <w:rsid w:val="00B72EF8"/>
    <w:rPr>
      <w:rFonts w:ascii="Times New Roman" w:hAnsi="Times New Roman" w:cs="Times New Roman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974C0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ar-SA"/>
    </w:rPr>
  </w:style>
  <w:style w:type="character" w:styleId="FootnoteReference">
    <w:name w:val="footnote reference"/>
    <w:uiPriority w:val="99"/>
    <w:rsid w:val="009974C0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974C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FootnoteText">
    <w:name w:val="footnote text"/>
    <w:aliases w:val="Знак6,F1"/>
    <w:basedOn w:val="Normal"/>
    <w:link w:val="FootnoteTextChar"/>
    <w:uiPriority w:val="99"/>
    <w:rsid w:val="009974C0"/>
    <w:pPr>
      <w:suppressAutoHyphens w:val="0"/>
    </w:pPr>
    <w:rPr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DefaultParagraphFont"/>
    <w:link w:val="FootnoteText"/>
    <w:uiPriority w:val="99"/>
    <w:rsid w:val="009974C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ListParagraphChar">
    <w:name w:val="List Paragraph Char"/>
    <w:link w:val="ListParagraph"/>
    <w:uiPriority w:val="99"/>
    <w:locked/>
    <w:rsid w:val="009974C0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">
    <w:name w:val="НОМЕРА"/>
    <w:basedOn w:val="NormalWeb"/>
    <w:link w:val="a0"/>
    <w:uiPriority w:val="99"/>
    <w:qFormat/>
    <w:rsid w:val="009974C0"/>
    <w:pPr>
      <w:numPr>
        <w:numId w:val="1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0">
    <w:name w:val="НОМЕРА Знак"/>
    <w:link w:val="a"/>
    <w:uiPriority w:val="99"/>
    <w:rsid w:val="009974C0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5E5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AB5E53"/>
    <w:pPr>
      <w:numPr>
        <w:ilvl w:val="1"/>
      </w:numPr>
      <w:suppressAutoHyphens w:val="0"/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SubtitleChar">
    <w:name w:val="Subtitle Char"/>
    <w:basedOn w:val="DefaultParagraphFont"/>
    <w:link w:val="Subtitle"/>
    <w:rsid w:val="00AB5E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D5123"/>
    <w:pPr>
      <w:suppressAutoHyphens w:val="0"/>
      <w:spacing w:after="120"/>
      <w:ind w:left="283"/>
    </w:pPr>
    <w:rPr>
      <w:lang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D512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ED5123"/>
    <w:rPr>
      <w:rFonts w:ascii="Verdana" w:hAnsi="Verdana" w:cs="Verdana"/>
      <w:b/>
      <w:bCs/>
      <w:sz w:val="26"/>
      <w:szCs w:val="26"/>
    </w:rPr>
  </w:style>
  <w:style w:type="character" w:customStyle="1" w:styleId="FontStyle11">
    <w:name w:val="Font Style11"/>
    <w:uiPriority w:val="99"/>
    <w:rsid w:val="00A01DE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4">
    <w:name w:val="Font Style24"/>
    <w:uiPriority w:val="99"/>
    <w:rsid w:val="00805ECA"/>
    <w:rPr>
      <w:rFonts w:ascii="Times New Roman" w:hAnsi="Times New Roman" w:cs="Times New Roman"/>
      <w:sz w:val="16"/>
      <w:szCs w:val="16"/>
    </w:rPr>
  </w:style>
  <w:style w:type="paragraph" w:customStyle="1" w:styleId="Style5">
    <w:name w:val="Style5"/>
    <w:basedOn w:val="Normal"/>
    <w:uiPriority w:val="99"/>
    <w:rsid w:val="00893FAA"/>
    <w:pPr>
      <w:widowControl w:val="0"/>
      <w:suppressAutoHyphens w:val="0"/>
      <w:autoSpaceDE w:val="0"/>
      <w:autoSpaceDN w:val="0"/>
      <w:adjustRightInd w:val="0"/>
      <w:spacing w:line="208" w:lineRule="exact"/>
    </w:pPr>
    <w:rPr>
      <w:rFonts w:ascii="Verdana" w:hAnsi="Verdana"/>
      <w:lang w:eastAsia="ru-RU"/>
    </w:rPr>
  </w:style>
  <w:style w:type="paragraph" w:styleId="PlainText">
    <w:name w:val="Plain Text"/>
    <w:basedOn w:val="Normal"/>
    <w:link w:val="PlainTextChar"/>
    <w:rsid w:val="00F87C1A"/>
    <w:pPr>
      <w:suppressAutoHyphens w:val="0"/>
    </w:pPr>
    <w:rPr>
      <w:rFonts w:ascii="Courier New" w:hAnsi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rsid w:val="00F87C1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Style3">
    <w:name w:val="Style3"/>
    <w:basedOn w:val="Normal"/>
    <w:uiPriority w:val="99"/>
    <w:rsid w:val="00F87C1A"/>
    <w:pPr>
      <w:widowControl w:val="0"/>
      <w:suppressAutoHyphens w:val="0"/>
      <w:autoSpaceDE w:val="0"/>
      <w:autoSpaceDN w:val="0"/>
      <w:adjustRightInd w:val="0"/>
    </w:pPr>
    <w:rPr>
      <w:rFonts w:ascii="Verdana" w:hAnsi="Verdana"/>
      <w:lang w:eastAsia="ru-RU"/>
    </w:rPr>
  </w:style>
  <w:style w:type="paragraph" w:customStyle="1" w:styleId="Style1">
    <w:name w:val="Style1"/>
    <w:basedOn w:val="Normal"/>
    <w:uiPriority w:val="99"/>
    <w:rsid w:val="00644EC5"/>
    <w:pPr>
      <w:widowControl w:val="0"/>
      <w:suppressAutoHyphens w:val="0"/>
      <w:autoSpaceDE w:val="0"/>
      <w:autoSpaceDN w:val="0"/>
      <w:adjustRightInd w:val="0"/>
      <w:spacing w:line="234" w:lineRule="exact"/>
      <w:ind w:firstLine="288"/>
      <w:jc w:val="both"/>
    </w:pPr>
    <w:rPr>
      <w:lang w:eastAsia="ru-RU"/>
    </w:rPr>
  </w:style>
  <w:style w:type="paragraph" w:customStyle="1" w:styleId="rvps11">
    <w:name w:val="rvps11"/>
    <w:basedOn w:val="Normal"/>
    <w:uiPriority w:val="99"/>
    <w:rsid w:val="000E0C1A"/>
    <w:pPr>
      <w:suppressAutoHyphens w:val="0"/>
      <w:spacing w:before="100" w:beforeAutospacing="1" w:after="100" w:afterAutospacing="1"/>
    </w:pPr>
    <w:rPr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966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4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5266</Words>
  <Characters>30017</Characters>
  <Application>Microsoft Office Word</Application>
  <DocSecurity>0</DocSecurity>
  <Lines>250</Lines>
  <Paragraphs>7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*</Company>
  <LinksUpToDate>false</LinksUpToDate>
  <CharactersWithSpaces>35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я</dc:creator>
  <cp:keywords/>
  <dc:description/>
  <cp:lastModifiedBy>Марина</cp:lastModifiedBy>
  <cp:revision>17</cp:revision>
  <dcterms:created xsi:type="dcterms:W3CDTF">2017-09-02T14:23:00Z</dcterms:created>
  <dcterms:modified xsi:type="dcterms:W3CDTF">2017-10-12T21:03:00Z</dcterms:modified>
</cp:coreProperties>
</file>